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F65C1B" w14:textId="5EF875BE" w:rsidR="003F4A21" w:rsidRDefault="00D75F27" w:rsidP="00D75F27">
      <w:pPr>
        <w:spacing w:after="0"/>
        <w:jc w:val="center"/>
        <w:rPr>
          <w:b/>
          <w:bCs/>
          <w:sz w:val="32"/>
          <w:szCs w:val="32"/>
        </w:rPr>
      </w:pPr>
      <w:r w:rsidRPr="00D75F27">
        <w:rPr>
          <w:b/>
          <w:bCs/>
          <w:sz w:val="32"/>
          <w:szCs w:val="32"/>
        </w:rPr>
        <w:t>HƯỚNG DẪN GIẢI CÁC DẠNG TOÁN</w:t>
      </w:r>
      <w:r w:rsidR="002840C6">
        <w:rPr>
          <w:b/>
          <w:bCs/>
          <w:sz w:val="32"/>
          <w:szCs w:val="32"/>
        </w:rPr>
        <w:t xml:space="preserve"> 6 CHƯƠNG 2</w:t>
      </w:r>
    </w:p>
    <w:p w14:paraId="04CD84E1" w14:textId="5B6F4E34" w:rsidR="00D75F27" w:rsidRDefault="00D75F27" w:rsidP="00D75F27">
      <w:pPr>
        <w:spacing w:after="0"/>
        <w:jc w:val="both"/>
        <w:rPr>
          <w:b/>
          <w:bCs/>
        </w:rPr>
      </w:pPr>
    </w:p>
    <w:p w14:paraId="58181002" w14:textId="1C712909" w:rsidR="00D75F27" w:rsidRDefault="00D75F27" w:rsidP="00D75F27">
      <w:pPr>
        <w:spacing w:after="0"/>
        <w:jc w:val="both"/>
        <w:rPr>
          <w:b/>
          <w:bCs/>
        </w:rPr>
      </w:pPr>
      <w:r>
        <w:rPr>
          <w:b/>
          <w:bCs/>
        </w:rPr>
        <w:t xml:space="preserve">DẠNG 1: THỰC PHÉP TÍNH </w:t>
      </w:r>
    </w:p>
    <w:p w14:paraId="1AA1D046" w14:textId="5F4FB82A" w:rsidR="00D75F27" w:rsidRDefault="00D75F27" w:rsidP="00D75F27">
      <w:pPr>
        <w:spacing w:after="0"/>
        <w:jc w:val="both"/>
      </w:pPr>
      <w:r>
        <w:tab/>
        <w:t>Học sinh thực hiện các phép tính theo thứ tự như đã học:</w:t>
      </w:r>
    </w:p>
    <w:p w14:paraId="7CA548CF" w14:textId="03B7D10C" w:rsidR="00D75F27" w:rsidRDefault="00D75F27" w:rsidP="00D75F27">
      <w:pPr>
        <w:spacing w:after="0"/>
        <w:ind w:firstLine="993"/>
        <w:jc w:val="both"/>
        <w:rPr>
          <w:b/>
          <w:bCs/>
          <w:i/>
          <w:iCs/>
        </w:rPr>
      </w:pPr>
      <w:r>
        <w:t xml:space="preserve">+ Đối với bài toán không có dấu ngoặc: </w:t>
      </w:r>
      <w:r>
        <w:rPr>
          <w:b/>
          <w:bCs/>
          <w:i/>
          <w:iCs/>
        </w:rPr>
        <w:t>Lũy thừa =&gt; nhân, chia =&gt; cộng, trừ</w:t>
      </w:r>
    </w:p>
    <w:p w14:paraId="63B6768E" w14:textId="12E807D4" w:rsidR="00D75F27" w:rsidRDefault="00D75F27" w:rsidP="00D75F27">
      <w:pPr>
        <w:spacing w:after="0"/>
        <w:ind w:firstLine="993"/>
        <w:jc w:val="both"/>
        <w:rPr>
          <w:b/>
          <w:bCs/>
          <w:i/>
          <w:iCs/>
        </w:rPr>
      </w:pPr>
      <w:r>
        <w:t xml:space="preserve">+ Đối với bài toán có dấu ngoặc: </w:t>
      </w:r>
      <w:r>
        <w:rPr>
          <w:b/>
          <w:bCs/>
          <w:i/>
          <w:iCs/>
        </w:rPr>
        <w:t>( ) =&gt; [ ] =&gt; { }</w:t>
      </w:r>
    </w:p>
    <w:p w14:paraId="369EC43A" w14:textId="402B6F09" w:rsidR="00D75F27" w:rsidRDefault="00D75F27" w:rsidP="00D75F27">
      <w:pPr>
        <w:spacing w:after="0"/>
        <w:jc w:val="both"/>
      </w:pPr>
      <w:r>
        <w:rPr>
          <w:b/>
          <w:bCs/>
        </w:rPr>
        <w:tab/>
      </w:r>
      <w:r>
        <w:t>Học sinh cần chú ý các quy tắc cộng, trừ, nhân, quy tắc dấu ngoặc</w:t>
      </w:r>
      <w:r w:rsidR="004B311E">
        <w:t>, giá trị tuyệt đối</w:t>
      </w:r>
      <w:r>
        <w:t xml:space="preserve"> đối với số nguyên để không bị sai dấu trong quá trình tính toán.</w:t>
      </w:r>
    </w:p>
    <w:p w14:paraId="4EFE1029" w14:textId="77777777" w:rsidR="004B311E" w:rsidRDefault="004B311E" w:rsidP="00D75F27">
      <w:pPr>
        <w:spacing w:after="0"/>
        <w:jc w:val="both"/>
      </w:pPr>
    </w:p>
    <w:p w14:paraId="3121FDDF" w14:textId="7ADDE5AA" w:rsidR="00D75F27" w:rsidRDefault="00D75F27" w:rsidP="00D75F27">
      <w:pPr>
        <w:spacing w:after="0"/>
        <w:jc w:val="both"/>
      </w:pPr>
      <w:r>
        <w:t>Ví dụ: Thực hiện phép tính</w:t>
      </w:r>
      <w:r w:rsidR="004B311E">
        <w:t xml:space="preserve"> </w:t>
      </w:r>
      <w:r>
        <w:t xml:space="preserve"> </w:t>
      </w:r>
      <w:r w:rsidR="004B311E" w:rsidRPr="004B311E">
        <w:rPr>
          <w:position w:val="-24"/>
        </w:rPr>
        <w:object w:dxaOrig="2620" w:dyaOrig="620" w14:anchorId="2844B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5pt;height:30.85pt" o:ole="">
            <v:imagedata r:id="rId5" o:title=""/>
          </v:shape>
          <o:OLEObject Type="Embed" ProgID="Equation.DSMT4" ShapeID="_x0000_i1025" DrawAspect="Content" ObjectID="_1644843004" r:id="rId6"/>
        </w:object>
      </w:r>
    </w:p>
    <w:p w14:paraId="7656F172" w14:textId="78D543AB" w:rsidR="004B311E" w:rsidRDefault="004B311E" w:rsidP="00D75F27">
      <w:pPr>
        <w:spacing w:after="0"/>
        <w:jc w:val="both"/>
      </w:pPr>
      <w:r>
        <w:t xml:space="preserve">                                            </w:t>
      </w:r>
      <w:r w:rsidRPr="00E00E12">
        <w:rPr>
          <w:position w:val="-86"/>
        </w:rPr>
        <w:object w:dxaOrig="2520" w:dyaOrig="2280" w14:anchorId="33C3D1FA">
          <v:shape id="_x0000_i1026" type="#_x0000_t75" style="width:128.5pt;height:113.2pt" o:ole="">
            <v:imagedata r:id="rId7" o:title=""/>
          </v:shape>
          <o:OLEObject Type="Embed" ProgID="Equation.DSMT4" ShapeID="_x0000_i1026" DrawAspect="Content" ObjectID="_1644843005" r:id="rId8"/>
        </w:object>
      </w:r>
    </w:p>
    <w:p w14:paraId="2891EEC9" w14:textId="7F1958DF" w:rsidR="004B311E" w:rsidRDefault="00C5796C" w:rsidP="00D75F27">
      <w:pPr>
        <w:spacing w:after="0"/>
        <w:jc w:val="both"/>
        <w:rPr>
          <w:b/>
          <w:bCs/>
          <w:i/>
          <w:iCs/>
        </w:rPr>
      </w:pPr>
      <w:r>
        <w:tab/>
      </w:r>
      <w:r>
        <w:rPr>
          <w:b/>
          <w:bCs/>
          <w:i/>
          <w:iCs/>
        </w:rPr>
        <w:t>Bài tập tự luyện</w:t>
      </w:r>
    </w:p>
    <w:p w14:paraId="1632CA6E" w14:textId="7BBA6D38" w:rsidR="006A1203" w:rsidRPr="005306AA" w:rsidRDefault="002D4593" w:rsidP="00D75F27">
      <w:pPr>
        <w:spacing w:after="0"/>
        <w:jc w:val="both"/>
        <w:rPr>
          <w:i/>
          <w:iCs/>
        </w:rPr>
      </w:pPr>
      <w:r>
        <w:rPr>
          <w:b/>
          <w:bCs/>
          <w:i/>
          <w:iCs/>
        </w:rPr>
        <w:tab/>
      </w:r>
      <w:r w:rsidRPr="002D4593">
        <w:rPr>
          <w:i/>
          <w:iCs/>
        </w:rPr>
        <w:t>Thực hiện phép tính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98"/>
        <w:gridCol w:w="4644"/>
      </w:tblGrid>
      <w:tr w:rsidR="001B280D" w14:paraId="15F65C56" w14:textId="77777777" w:rsidTr="00682467">
        <w:trPr>
          <w:trHeight w:val="2177"/>
          <w:jc w:val="center"/>
        </w:trPr>
        <w:tc>
          <w:tcPr>
            <w:tcW w:w="3998" w:type="dxa"/>
          </w:tcPr>
          <w:p w14:paraId="43BAD2FE" w14:textId="77777777" w:rsidR="001B280D" w:rsidRDefault="001B280D" w:rsidP="00D75F2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a) </w:t>
            </w:r>
            <w:r w:rsidRPr="001B280D">
              <w:rPr>
                <w:b/>
                <w:bCs/>
                <w:i/>
                <w:iCs/>
                <w:position w:val="-10"/>
              </w:rPr>
              <w:object w:dxaOrig="1840" w:dyaOrig="340" w14:anchorId="38C42868">
                <v:shape id="_x0000_i4714" type="#_x0000_t75" style="width:92pt;height:17pt" o:ole="">
                  <v:imagedata r:id="rId9" o:title=""/>
                </v:shape>
                <o:OLEObject Type="Embed" ProgID="Equation.DSMT4" ShapeID="_x0000_i4714" DrawAspect="Content" ObjectID="_1644843006" r:id="rId10"/>
              </w:object>
            </w:r>
          </w:p>
          <w:p w14:paraId="72FCD4F3" w14:textId="77777777" w:rsidR="001B280D" w:rsidRDefault="001B280D" w:rsidP="00D75F2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b) </w:t>
            </w:r>
            <w:r w:rsidRPr="001B280D">
              <w:rPr>
                <w:b/>
                <w:bCs/>
                <w:i/>
                <w:iCs/>
                <w:position w:val="-14"/>
              </w:rPr>
              <w:object w:dxaOrig="2100" w:dyaOrig="400" w14:anchorId="6229DEAA">
                <v:shape id="_x0000_i4715" type="#_x0000_t75" style="width:105pt;height:20pt" o:ole="">
                  <v:imagedata r:id="rId11" o:title=""/>
                </v:shape>
                <o:OLEObject Type="Embed" ProgID="Equation.DSMT4" ShapeID="_x0000_i4715" DrawAspect="Content" ObjectID="_1644843007" r:id="rId12"/>
              </w:object>
            </w:r>
          </w:p>
          <w:p w14:paraId="253F7FAC" w14:textId="77777777" w:rsidR="001B280D" w:rsidRDefault="001B280D" w:rsidP="00D75F2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c) </w:t>
            </w:r>
            <w:r w:rsidRPr="001B280D">
              <w:rPr>
                <w:b/>
                <w:bCs/>
                <w:i/>
                <w:iCs/>
                <w:position w:val="-14"/>
              </w:rPr>
              <w:object w:dxaOrig="2780" w:dyaOrig="400" w14:anchorId="206CBD42">
                <v:shape id="_x0000_i4716" type="#_x0000_t75" style="width:139pt;height:20pt" o:ole="">
                  <v:imagedata r:id="rId13" o:title=""/>
                </v:shape>
                <o:OLEObject Type="Embed" ProgID="Equation.DSMT4" ShapeID="_x0000_i4716" DrawAspect="Content" ObjectID="_1644843008" r:id="rId14"/>
              </w:object>
            </w:r>
          </w:p>
          <w:p w14:paraId="7806C727" w14:textId="77777777" w:rsidR="001B280D" w:rsidRDefault="001B280D" w:rsidP="00D75F2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d) </w:t>
            </w:r>
            <w:r w:rsidRPr="001B280D">
              <w:rPr>
                <w:b/>
                <w:bCs/>
                <w:i/>
                <w:iCs/>
                <w:position w:val="-14"/>
              </w:rPr>
              <w:object w:dxaOrig="2940" w:dyaOrig="400" w14:anchorId="35D310FB">
                <v:shape id="_x0000_i4717" type="#_x0000_t75" style="width:147pt;height:20pt" o:ole="">
                  <v:imagedata r:id="rId15" o:title=""/>
                </v:shape>
                <o:OLEObject Type="Embed" ProgID="Equation.DSMT4" ShapeID="_x0000_i4717" DrawAspect="Content" ObjectID="_1644843009" r:id="rId16"/>
              </w:object>
            </w:r>
          </w:p>
          <w:p w14:paraId="7EA0F679" w14:textId="77777777" w:rsidR="001B280D" w:rsidRDefault="001B280D" w:rsidP="00D75F2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e) </w:t>
            </w:r>
            <w:r w:rsidRPr="006A1203">
              <w:rPr>
                <w:b/>
                <w:bCs/>
                <w:i/>
                <w:iCs/>
                <w:position w:val="-14"/>
              </w:rPr>
              <w:object w:dxaOrig="1780" w:dyaOrig="420" w14:anchorId="0143758A">
                <v:shape id="_x0000_i4718" type="#_x0000_t75" style="width:87.5pt;height:20.55pt" o:ole="">
                  <v:imagedata r:id="rId17" o:title=""/>
                </v:shape>
                <o:OLEObject Type="Embed" ProgID="Equation.DSMT4" ShapeID="_x0000_i4718" DrawAspect="Content" ObjectID="_1644843010" r:id="rId18"/>
              </w:object>
            </w:r>
          </w:p>
          <w:p w14:paraId="0B952A5A" w14:textId="77777777" w:rsidR="00682467" w:rsidRDefault="00682467" w:rsidP="0068246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f) </w:t>
            </w:r>
            <w:r w:rsidRPr="006A1203">
              <w:rPr>
                <w:b/>
                <w:bCs/>
                <w:i/>
                <w:iCs/>
                <w:position w:val="-16"/>
              </w:rPr>
              <w:object w:dxaOrig="2700" w:dyaOrig="440" w14:anchorId="001C881B">
                <v:shape id="_x0000_i4722" type="#_x0000_t75" style="width:133.65pt;height:20.55pt" o:ole="">
                  <v:imagedata r:id="rId19" o:title=""/>
                </v:shape>
                <o:OLEObject Type="Embed" ProgID="Equation.DSMT4" ShapeID="_x0000_i4722" DrawAspect="Content" ObjectID="_1644843011" r:id="rId20"/>
              </w:object>
            </w:r>
          </w:p>
          <w:p w14:paraId="281BA1D3" w14:textId="7486722B" w:rsidR="00682467" w:rsidRDefault="00682467" w:rsidP="00682467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g) </w:t>
            </w:r>
            <w:r w:rsidRPr="006A1203">
              <w:rPr>
                <w:b/>
                <w:bCs/>
                <w:i/>
                <w:iCs/>
                <w:position w:val="-16"/>
              </w:rPr>
              <w:object w:dxaOrig="2740" w:dyaOrig="440" w14:anchorId="619E28EE">
                <v:shape id="_x0000_i4723" type="#_x0000_t75" style="width:138.9pt;height:20.55pt" o:ole="">
                  <v:imagedata r:id="rId21" o:title=""/>
                </v:shape>
                <o:OLEObject Type="Embed" ProgID="Equation.DSMT4" ShapeID="_x0000_i4723" DrawAspect="Content" ObjectID="_1644843012" r:id="rId22"/>
              </w:object>
            </w:r>
          </w:p>
        </w:tc>
        <w:tc>
          <w:tcPr>
            <w:tcW w:w="4644" w:type="dxa"/>
          </w:tcPr>
          <w:p w14:paraId="62EB4C93" w14:textId="06AABE8B" w:rsidR="001B280D" w:rsidRDefault="005306AA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h</w:t>
            </w:r>
            <w:r w:rsidR="001B280D">
              <w:rPr>
                <w:b/>
                <w:bCs/>
                <w:i/>
                <w:iCs/>
              </w:rPr>
              <w:t xml:space="preserve">) </w:t>
            </w:r>
            <w:r w:rsidRPr="001B280D">
              <w:rPr>
                <w:b/>
                <w:bCs/>
                <w:i/>
                <w:iCs/>
                <w:position w:val="-14"/>
              </w:rPr>
              <w:object w:dxaOrig="3260" w:dyaOrig="400" w14:anchorId="56465A40">
                <v:shape id="_x0000_i4719" type="#_x0000_t75" style="width:163pt;height:20pt" o:ole="">
                  <v:imagedata r:id="rId23" o:title=""/>
                </v:shape>
                <o:OLEObject Type="Embed" ProgID="Equation.DSMT4" ShapeID="_x0000_i4719" DrawAspect="Content" ObjectID="_1644843013" r:id="rId24"/>
              </w:object>
            </w:r>
          </w:p>
          <w:p w14:paraId="05C1C417" w14:textId="7D7A32B8" w:rsidR="005306AA" w:rsidRDefault="005306AA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i) </w:t>
            </w:r>
            <w:r w:rsidRPr="005306AA">
              <w:rPr>
                <w:b/>
                <w:bCs/>
                <w:i/>
                <w:iCs/>
                <w:position w:val="-16"/>
              </w:rPr>
              <w:object w:dxaOrig="3240" w:dyaOrig="460" w14:anchorId="433CCE9A">
                <v:shape id="_x0000_i4720" type="#_x0000_t75" style="width:162pt;height:23pt" o:ole="">
                  <v:imagedata r:id="rId25" o:title=""/>
                </v:shape>
                <o:OLEObject Type="Embed" ProgID="Equation.DSMT4" ShapeID="_x0000_i4720" DrawAspect="Content" ObjectID="_1644843014" r:id="rId26"/>
              </w:object>
            </w:r>
          </w:p>
          <w:p w14:paraId="32140C67" w14:textId="77777777" w:rsidR="005306AA" w:rsidRDefault="005306AA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j) </w:t>
            </w:r>
            <w:r w:rsidRPr="005306AA">
              <w:rPr>
                <w:b/>
                <w:bCs/>
                <w:i/>
                <w:iCs/>
                <w:position w:val="-14"/>
              </w:rPr>
              <w:object w:dxaOrig="2820" w:dyaOrig="400" w14:anchorId="3ECC591B">
                <v:shape id="_x0000_i4721" type="#_x0000_t75" style="width:141pt;height:20pt" o:ole="">
                  <v:imagedata r:id="rId27" o:title=""/>
                </v:shape>
                <o:OLEObject Type="Embed" ProgID="Equation.DSMT4" ShapeID="_x0000_i4721" DrawAspect="Content" ObjectID="_1644843015" r:id="rId28"/>
              </w:object>
            </w:r>
          </w:p>
          <w:p w14:paraId="52918E01" w14:textId="602B50BA" w:rsidR="00682467" w:rsidRDefault="00682467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k)</w:t>
            </w:r>
            <w:r w:rsidRPr="00682467">
              <w:rPr>
                <w:b/>
                <w:bCs/>
                <w:i/>
                <w:iCs/>
                <w:position w:val="-14"/>
              </w:rPr>
              <w:object w:dxaOrig="2439" w:dyaOrig="400" w14:anchorId="19BC18AB">
                <v:shape id="_x0000_i4724" type="#_x0000_t75" style="width:121.95pt;height:20pt" o:ole="">
                  <v:imagedata r:id="rId29" o:title=""/>
                </v:shape>
                <o:OLEObject Type="Embed" ProgID="Equation.DSMT4" ShapeID="_x0000_i4724" DrawAspect="Content" ObjectID="_1644843016" r:id="rId30"/>
              </w:object>
            </w:r>
          </w:p>
          <w:p w14:paraId="2E1F6EB5" w14:textId="42171239" w:rsidR="00682467" w:rsidRDefault="00682467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l) </w:t>
            </w:r>
            <w:r w:rsidRPr="00682467">
              <w:rPr>
                <w:b/>
                <w:bCs/>
                <w:i/>
                <w:iCs/>
                <w:position w:val="-14"/>
              </w:rPr>
              <w:object w:dxaOrig="2340" w:dyaOrig="400" w14:anchorId="3BACFC11">
                <v:shape id="_x0000_i4725" type="#_x0000_t75" style="width:117pt;height:20pt" o:ole="">
                  <v:imagedata r:id="rId31" o:title=""/>
                </v:shape>
                <o:OLEObject Type="Embed" ProgID="Equation.DSMT4" ShapeID="_x0000_i4725" DrawAspect="Content" ObjectID="_1644843017" r:id="rId32"/>
              </w:object>
            </w:r>
          </w:p>
          <w:p w14:paraId="5711D1FF" w14:textId="77777777" w:rsidR="00682467" w:rsidRDefault="00682467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m) </w:t>
            </w:r>
            <w:r w:rsidRPr="00682467">
              <w:rPr>
                <w:b/>
                <w:bCs/>
                <w:i/>
                <w:iCs/>
                <w:position w:val="-14"/>
              </w:rPr>
              <w:object w:dxaOrig="3580" w:dyaOrig="400" w14:anchorId="543F2738">
                <v:shape id="_x0000_i4740" type="#_x0000_t75" style="width:179pt;height:20pt" o:ole="">
                  <v:imagedata r:id="rId33" o:title=""/>
                </v:shape>
                <o:OLEObject Type="Embed" ProgID="Equation.DSMT4" ShapeID="_x0000_i4740" DrawAspect="Content" ObjectID="_1644843018" r:id="rId34"/>
              </w:object>
            </w:r>
          </w:p>
          <w:p w14:paraId="471BF0EC" w14:textId="4DF428D0" w:rsidR="00682467" w:rsidRDefault="00682467" w:rsidP="001B280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n) </w:t>
            </w:r>
            <w:r w:rsidRPr="00682467">
              <w:rPr>
                <w:b/>
                <w:bCs/>
                <w:i/>
                <w:iCs/>
                <w:position w:val="-14"/>
              </w:rPr>
              <w:object w:dxaOrig="3120" w:dyaOrig="400" w14:anchorId="6BDE754C">
                <v:shape id="_x0000_i4743" type="#_x0000_t75" style="width:156pt;height:20pt" o:ole="">
                  <v:imagedata r:id="rId35" o:title=""/>
                </v:shape>
                <o:OLEObject Type="Embed" ProgID="Equation.DSMT4" ShapeID="_x0000_i4743" DrawAspect="Content" ObjectID="_1644843019" r:id="rId36"/>
              </w:object>
            </w:r>
          </w:p>
        </w:tc>
      </w:tr>
    </w:tbl>
    <w:p w14:paraId="7D717ED5" w14:textId="77777777" w:rsidR="001B280D" w:rsidRPr="00C5796C" w:rsidRDefault="001B280D" w:rsidP="00D75F27">
      <w:pPr>
        <w:spacing w:after="0"/>
        <w:jc w:val="both"/>
        <w:rPr>
          <w:b/>
          <w:bCs/>
          <w:i/>
          <w:iCs/>
        </w:rPr>
      </w:pPr>
    </w:p>
    <w:p w14:paraId="7E9CBC60" w14:textId="6EEE24C1" w:rsidR="004B311E" w:rsidRDefault="004B311E" w:rsidP="00D75F27">
      <w:pPr>
        <w:spacing w:after="0"/>
        <w:jc w:val="both"/>
        <w:rPr>
          <w:b/>
          <w:bCs/>
        </w:rPr>
      </w:pPr>
      <w:r>
        <w:rPr>
          <w:b/>
          <w:bCs/>
        </w:rPr>
        <w:t xml:space="preserve">DẠNG 2: </w:t>
      </w:r>
      <w:r w:rsidR="0074711B">
        <w:rPr>
          <w:b/>
          <w:bCs/>
        </w:rPr>
        <w:t>TÍNH NHANH</w:t>
      </w:r>
      <w:r w:rsidR="00AA5D49">
        <w:rPr>
          <w:b/>
          <w:bCs/>
        </w:rPr>
        <w:t xml:space="preserve"> (TÍNH HỢP LÍ)</w:t>
      </w:r>
    </w:p>
    <w:p w14:paraId="7A516725" w14:textId="20BBC298" w:rsidR="00AA5D49" w:rsidRDefault="0074711B" w:rsidP="00D75F27">
      <w:pPr>
        <w:spacing w:after="0"/>
        <w:jc w:val="both"/>
      </w:pPr>
      <w:r>
        <w:tab/>
        <w:t>Học sinh cần nắm được các tính chất như tính chất kết hợp, giao hoán, tính chất phân phối của phép nhân đối với phép cộng (trừ)</w:t>
      </w:r>
      <w:r w:rsidR="00AA5D49">
        <w:t>….</w:t>
      </w:r>
    </w:p>
    <w:p w14:paraId="3EB6833F" w14:textId="77777777" w:rsidR="00AA5D49" w:rsidRDefault="00AA5D49" w:rsidP="00D75F27">
      <w:pPr>
        <w:spacing w:after="0"/>
        <w:jc w:val="both"/>
      </w:pPr>
      <w:r>
        <w:t xml:space="preserve">Ví dụ: Tính nhanh </w:t>
      </w:r>
      <w:r w:rsidRPr="00AA5D49">
        <w:rPr>
          <w:position w:val="-14"/>
        </w:rPr>
        <w:object w:dxaOrig="3019" w:dyaOrig="400" w14:anchorId="2E075210">
          <v:shape id="_x0000_i1030" type="#_x0000_t75" style="width:149.15pt;height:20.55pt" o:ole="">
            <v:imagedata r:id="rId37" o:title=""/>
          </v:shape>
          <o:OLEObject Type="Embed" ProgID="Equation.DSMT4" ShapeID="_x0000_i1030" DrawAspect="Content" ObjectID="_1644843020" r:id="rId38"/>
        </w:object>
      </w:r>
      <w:r>
        <w:t xml:space="preserve"> </w:t>
      </w:r>
    </w:p>
    <w:p w14:paraId="742420A0" w14:textId="22D1B22D" w:rsidR="00AA5D49" w:rsidRDefault="00AA5D49" w:rsidP="00D75F27">
      <w:pPr>
        <w:spacing w:after="0"/>
        <w:jc w:val="both"/>
      </w:pPr>
      <w:r>
        <w:t xml:space="preserve">                           </w:t>
      </w:r>
      <w:r w:rsidRPr="00AA5D49">
        <w:rPr>
          <w:position w:val="-48"/>
        </w:rPr>
        <w:object w:dxaOrig="2240" w:dyaOrig="1180" w14:anchorId="0A5C5DFF">
          <v:shape id="_x0000_i1031" type="#_x0000_t75" style="width:113.1pt;height:56.5pt" o:ole="">
            <v:imagedata r:id="rId39" o:title=""/>
          </v:shape>
          <o:OLEObject Type="Embed" ProgID="Equation.DSMT4" ShapeID="_x0000_i1031" DrawAspect="Content" ObjectID="_1644843021" r:id="rId40"/>
        </w:object>
      </w:r>
      <w:r>
        <w:t xml:space="preserve"> </w:t>
      </w:r>
    </w:p>
    <w:p w14:paraId="3B71A1B2" w14:textId="742097EA" w:rsidR="00C5796C" w:rsidRDefault="00C5796C" w:rsidP="002D4593">
      <w:pPr>
        <w:spacing w:after="0"/>
        <w:ind w:firstLine="720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Bài tập tự luyện</w:t>
      </w:r>
    </w:p>
    <w:p w14:paraId="2170D224" w14:textId="4C533AAC" w:rsidR="002D4593" w:rsidRDefault="002D4593" w:rsidP="002D4593">
      <w:pPr>
        <w:spacing w:after="0"/>
        <w:ind w:firstLine="720"/>
        <w:jc w:val="both"/>
        <w:rPr>
          <w:i/>
          <w:iCs/>
        </w:rPr>
      </w:pPr>
      <w:r>
        <w:rPr>
          <w:i/>
          <w:iCs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1"/>
        <w:gridCol w:w="5948"/>
      </w:tblGrid>
      <w:tr w:rsidR="005306AA" w14:paraId="7C29B08A" w14:textId="77777777" w:rsidTr="00682467">
        <w:tc>
          <w:tcPr>
            <w:tcW w:w="3681" w:type="dxa"/>
          </w:tcPr>
          <w:p w14:paraId="1D4528BF" w14:textId="408B7B20" w:rsidR="005306AA" w:rsidRDefault="005306AA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a) </w:t>
            </w:r>
            <w:r w:rsidR="00682467" w:rsidRPr="00447594">
              <w:rPr>
                <w:b/>
                <w:bCs/>
                <w:i/>
                <w:iCs/>
                <w:position w:val="-10"/>
              </w:rPr>
              <w:object w:dxaOrig="3019" w:dyaOrig="340" w14:anchorId="58751FA0">
                <v:shape id="_x0000_i4367" type="#_x0000_t75" style="width:153.8pt;height:17.5pt" o:ole="">
                  <v:imagedata r:id="rId41" o:title=""/>
                </v:shape>
                <o:OLEObject Type="Embed" ProgID="Equation.DSMT4" ShapeID="_x0000_i4367" DrawAspect="Content" ObjectID="_1644843022" r:id="rId42"/>
              </w:object>
            </w:r>
          </w:p>
          <w:p w14:paraId="0138DB2B" w14:textId="1EB72B9F" w:rsidR="005306AA" w:rsidRDefault="005306AA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b) </w:t>
            </w:r>
            <w:r w:rsidR="00447594" w:rsidRPr="00447594">
              <w:rPr>
                <w:b/>
                <w:bCs/>
                <w:i/>
                <w:iCs/>
                <w:position w:val="-10"/>
              </w:rPr>
              <w:object w:dxaOrig="2079" w:dyaOrig="340" w14:anchorId="204B305E">
                <v:shape id="_x0000_i4365" type="#_x0000_t75" style="width:104.9pt;height:17.5pt" o:ole="">
                  <v:imagedata r:id="rId43" o:title=""/>
                </v:shape>
                <o:OLEObject Type="Embed" ProgID="Equation.DSMT4" ShapeID="_x0000_i4365" DrawAspect="Content" ObjectID="_1644843023" r:id="rId44"/>
              </w:object>
            </w:r>
          </w:p>
          <w:p w14:paraId="2277F33A" w14:textId="5A5F6582" w:rsidR="005306AA" w:rsidRDefault="005306AA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c) </w:t>
            </w:r>
            <w:r w:rsidRPr="005306AA">
              <w:rPr>
                <w:b/>
                <w:bCs/>
                <w:i/>
                <w:iCs/>
                <w:position w:val="-10"/>
              </w:rPr>
              <w:object w:dxaOrig="2079" w:dyaOrig="340" w14:anchorId="6EBAAA6B">
                <v:shape id="_x0000_i4358" type="#_x0000_t75" style="width:103.95pt;height:17pt" o:ole="">
                  <v:imagedata r:id="rId45" o:title=""/>
                </v:shape>
                <o:OLEObject Type="Embed" ProgID="Equation.DSMT4" ShapeID="_x0000_i4358" DrawAspect="Content" ObjectID="_1644843024" r:id="rId46"/>
              </w:object>
            </w:r>
          </w:p>
          <w:p w14:paraId="7D3CA170" w14:textId="38952316" w:rsidR="005306AA" w:rsidRDefault="005306AA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 xml:space="preserve">d)  </w:t>
            </w:r>
            <w:r w:rsidR="00447594" w:rsidRPr="00447594">
              <w:rPr>
                <w:b/>
                <w:bCs/>
                <w:i/>
                <w:iCs/>
                <w:position w:val="-10"/>
              </w:rPr>
              <w:object w:dxaOrig="2740" w:dyaOrig="340" w14:anchorId="7F8B478F">
                <v:shape id="_x0000_i4366" type="#_x0000_t75" style="width:135.9pt;height:17.5pt" o:ole="">
                  <v:imagedata r:id="rId47" o:title=""/>
                </v:shape>
                <o:OLEObject Type="Embed" ProgID="Equation.DSMT4" ShapeID="_x0000_i4366" DrawAspect="Content" ObjectID="_1644843025" r:id="rId48"/>
              </w:object>
            </w:r>
          </w:p>
          <w:p w14:paraId="2C5A7061" w14:textId="77777777" w:rsidR="005306AA" w:rsidRDefault="00383CCD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e) </w:t>
            </w:r>
            <w:r w:rsidR="00447594" w:rsidRPr="00447594">
              <w:rPr>
                <w:b/>
                <w:bCs/>
                <w:i/>
                <w:iCs/>
                <w:position w:val="-10"/>
              </w:rPr>
              <w:object w:dxaOrig="2360" w:dyaOrig="340" w14:anchorId="2761ED34">
                <v:shape id="_x0000_i4364" type="#_x0000_t75" style="width:118pt;height:17pt" o:ole="">
                  <v:imagedata r:id="rId49" o:title=""/>
                </v:shape>
                <o:OLEObject Type="Embed" ProgID="Equation.DSMT4" ShapeID="_x0000_i4364" DrawAspect="Content" ObjectID="_1644843026" r:id="rId50"/>
              </w:object>
            </w:r>
          </w:p>
          <w:p w14:paraId="0F6F27C3" w14:textId="0EA5CD20" w:rsidR="00682467" w:rsidRPr="00383CCD" w:rsidRDefault="00682467" w:rsidP="005306A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f) </w:t>
            </w:r>
            <w:r w:rsidRPr="00383CCD">
              <w:rPr>
                <w:b/>
                <w:bCs/>
                <w:i/>
                <w:iCs/>
                <w:position w:val="-10"/>
              </w:rPr>
              <w:object w:dxaOrig="2620" w:dyaOrig="340" w14:anchorId="24960B36">
                <v:shape id="_x0000_i4752" type="#_x0000_t75" style="width:131pt;height:17pt" o:ole="">
                  <v:imagedata r:id="rId51" o:title=""/>
                </v:shape>
                <o:OLEObject Type="Embed" ProgID="Equation.DSMT4" ShapeID="_x0000_i4752" DrawAspect="Content" ObjectID="_1644843027" r:id="rId52"/>
              </w:object>
            </w:r>
          </w:p>
        </w:tc>
        <w:tc>
          <w:tcPr>
            <w:tcW w:w="5948" w:type="dxa"/>
          </w:tcPr>
          <w:p w14:paraId="0C2CDE51" w14:textId="2ACE8922" w:rsidR="00383CCD" w:rsidRDefault="00383CCD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 xml:space="preserve">g) </w:t>
            </w:r>
            <w:r w:rsidRPr="00383CCD">
              <w:rPr>
                <w:b/>
                <w:bCs/>
                <w:i/>
                <w:iCs/>
                <w:position w:val="-10"/>
              </w:rPr>
              <w:object w:dxaOrig="2580" w:dyaOrig="340" w14:anchorId="45758C01">
                <v:shape id="_x0000_i4362" type="#_x0000_t75" style="width:129pt;height:17pt" o:ole="">
                  <v:imagedata r:id="rId53" o:title=""/>
                </v:shape>
                <o:OLEObject Type="Embed" ProgID="Equation.DSMT4" ShapeID="_x0000_i4362" DrawAspect="Content" ObjectID="_1644843028" r:id="rId54"/>
              </w:object>
            </w:r>
          </w:p>
          <w:p w14:paraId="506FA176" w14:textId="77B43FF8" w:rsidR="00682467" w:rsidRDefault="0068246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h) </w:t>
            </w:r>
            <w:r w:rsidRPr="00682467">
              <w:rPr>
                <w:b/>
                <w:bCs/>
                <w:i/>
                <w:iCs/>
                <w:position w:val="-6"/>
              </w:rPr>
              <w:object w:dxaOrig="3660" w:dyaOrig="279" w14:anchorId="26D62099">
                <v:shape id="_x0000_i4747" type="#_x0000_t75" style="width:183pt;height:13.95pt" o:ole="">
                  <v:imagedata r:id="rId55" o:title=""/>
                </v:shape>
                <o:OLEObject Type="Embed" ProgID="Equation.DSMT4" ShapeID="_x0000_i4747" DrawAspect="Content" ObjectID="_1644843029" r:id="rId56"/>
              </w:object>
            </w:r>
          </w:p>
          <w:p w14:paraId="64BE6FC3" w14:textId="3030DDDD" w:rsidR="000D4BF4" w:rsidRDefault="000D4BF4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i) </w:t>
            </w:r>
            <w:r w:rsidRPr="000D4BF4">
              <w:rPr>
                <w:b/>
                <w:bCs/>
                <w:i/>
                <w:iCs/>
                <w:position w:val="-14"/>
              </w:rPr>
              <w:object w:dxaOrig="2620" w:dyaOrig="400" w14:anchorId="62557CD3">
                <v:shape id="_x0000_i4755" type="#_x0000_t75" style="width:131pt;height:20pt" o:ole="">
                  <v:imagedata r:id="rId57" o:title=""/>
                </v:shape>
                <o:OLEObject Type="Embed" ProgID="Equation.DSMT4" ShapeID="_x0000_i4755" DrawAspect="Content" ObjectID="_1644843030" r:id="rId58"/>
              </w:object>
            </w:r>
          </w:p>
          <w:p w14:paraId="53648C09" w14:textId="3D98D318" w:rsidR="00383CCD" w:rsidRDefault="000D4BF4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>j</w:t>
            </w:r>
            <w:r w:rsidR="00383CCD">
              <w:rPr>
                <w:b/>
                <w:bCs/>
                <w:i/>
                <w:iCs/>
              </w:rPr>
              <w:t>)</w:t>
            </w:r>
            <w:r w:rsidR="00383CCD" w:rsidRPr="00383CCD">
              <w:rPr>
                <w:b/>
                <w:bCs/>
                <w:i/>
                <w:iCs/>
                <w:position w:val="-10"/>
              </w:rPr>
              <w:object w:dxaOrig="5480" w:dyaOrig="340" w14:anchorId="1DAB5AD7">
                <v:shape id="_x0000_i4361" type="#_x0000_t75" style="width:274pt;height:17pt" o:ole="">
                  <v:imagedata r:id="rId59" o:title=""/>
                </v:shape>
                <o:OLEObject Type="Embed" ProgID="Equation.DSMT4" ShapeID="_x0000_i4361" DrawAspect="Content" ObjectID="_1644843031" r:id="rId60"/>
              </w:object>
            </w:r>
          </w:p>
          <w:p w14:paraId="78C0F383" w14:textId="7F564E69" w:rsidR="005306AA" w:rsidRDefault="000D4BF4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k</w:t>
            </w:r>
            <w:r w:rsidR="00383CCD">
              <w:rPr>
                <w:b/>
                <w:bCs/>
                <w:i/>
                <w:iCs/>
              </w:rPr>
              <w:t xml:space="preserve">) </w:t>
            </w:r>
            <w:r w:rsidR="00383CCD" w:rsidRPr="00383CCD">
              <w:rPr>
                <w:b/>
                <w:bCs/>
                <w:i/>
                <w:iCs/>
                <w:position w:val="-10"/>
              </w:rPr>
              <w:object w:dxaOrig="3800" w:dyaOrig="340" w14:anchorId="2514E5BF">
                <v:shape id="_x0000_i4359" type="#_x0000_t75" style="width:190pt;height:17pt" o:ole="">
                  <v:imagedata r:id="rId61" o:title=""/>
                </v:shape>
                <o:OLEObject Type="Embed" ProgID="Equation.DSMT4" ShapeID="_x0000_i4359" DrawAspect="Content" ObjectID="_1644843032" r:id="rId62"/>
              </w:object>
            </w:r>
          </w:p>
          <w:p w14:paraId="36552999" w14:textId="1BD47D34" w:rsidR="00383CCD" w:rsidRPr="00383CCD" w:rsidRDefault="000D4BF4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l</w:t>
            </w:r>
            <w:r w:rsidR="00383CCD">
              <w:rPr>
                <w:b/>
                <w:bCs/>
                <w:i/>
                <w:iCs/>
              </w:rPr>
              <w:t xml:space="preserve">) </w:t>
            </w:r>
            <w:r w:rsidR="00383CCD" w:rsidRPr="00383CCD">
              <w:rPr>
                <w:b/>
                <w:bCs/>
                <w:i/>
                <w:iCs/>
                <w:position w:val="-10"/>
              </w:rPr>
              <w:object w:dxaOrig="5060" w:dyaOrig="340" w14:anchorId="29CFCE8D">
                <v:shape id="_x0000_i4360" type="#_x0000_t75" style="width:253pt;height:17pt" o:ole="">
                  <v:imagedata r:id="rId63" o:title=""/>
                </v:shape>
                <o:OLEObject Type="Embed" ProgID="Equation.DSMT4" ShapeID="_x0000_i4360" DrawAspect="Content" ObjectID="_1644843033" r:id="rId64"/>
              </w:object>
            </w:r>
          </w:p>
        </w:tc>
      </w:tr>
    </w:tbl>
    <w:p w14:paraId="787DD036" w14:textId="00F0983F" w:rsidR="00AA5D49" w:rsidRDefault="00AA5D49" w:rsidP="00AA5D49">
      <w:pPr>
        <w:spacing w:after="0"/>
        <w:jc w:val="both"/>
        <w:rPr>
          <w:b/>
          <w:bCs/>
        </w:rPr>
      </w:pPr>
      <w:r>
        <w:rPr>
          <w:b/>
          <w:bCs/>
        </w:rPr>
        <w:lastRenderedPageBreak/>
        <w:t>DẠNG 3: TÍNH GIÁ TRỊ CỦA BIỂU THỨC VỚI GIÁ TRỊ ẨN SỐ CHO TRƯỚC</w:t>
      </w:r>
    </w:p>
    <w:p w14:paraId="485EB937" w14:textId="77777777" w:rsidR="00AA5D49" w:rsidRDefault="00AA5D49" w:rsidP="00D75F27">
      <w:pPr>
        <w:spacing w:after="0"/>
        <w:jc w:val="both"/>
      </w:pPr>
    </w:p>
    <w:p w14:paraId="588EC73A" w14:textId="57FD0C9A" w:rsidR="00AA5D49" w:rsidRDefault="00AA5D49" w:rsidP="00D75F27">
      <w:pPr>
        <w:spacing w:after="0"/>
        <w:jc w:val="both"/>
      </w:pPr>
      <w:r>
        <w:t xml:space="preserve">Ví dụ: Tính giá trị của biểu thức </w:t>
      </w:r>
      <w:r w:rsidRPr="00AA5D49">
        <w:rPr>
          <w:position w:val="-6"/>
        </w:rPr>
        <w:object w:dxaOrig="1880" w:dyaOrig="279" w14:anchorId="6B50BE01">
          <v:shape id="_x0000_i1035" type="#_x0000_t75" style="width:92.6pt;height:15.45pt" o:ole="">
            <v:imagedata r:id="rId65" o:title=""/>
          </v:shape>
          <o:OLEObject Type="Embed" ProgID="Equation.DSMT4" ShapeID="_x0000_i1035" DrawAspect="Content" ObjectID="_1644843034" r:id="rId66"/>
        </w:object>
      </w:r>
      <w:r>
        <w:t xml:space="preserve">với </w:t>
      </w:r>
      <w:r w:rsidRPr="00AA5D49">
        <w:rPr>
          <w:position w:val="-10"/>
        </w:rPr>
        <w:object w:dxaOrig="1700" w:dyaOrig="320" w14:anchorId="30167E0B">
          <v:shape id="_x0000_i1036" type="#_x0000_t75" style="width:87.45pt;height:15.45pt" o:ole="">
            <v:imagedata r:id="rId67" o:title=""/>
          </v:shape>
          <o:OLEObject Type="Embed" ProgID="Equation.DSMT4" ShapeID="_x0000_i1036" DrawAspect="Content" ObjectID="_1644843035" r:id="rId68"/>
        </w:object>
      </w:r>
    </w:p>
    <w:p w14:paraId="0690C4A6" w14:textId="237C6B4C" w:rsidR="00906B01" w:rsidRDefault="00772F61" w:rsidP="00D75F27">
      <w:pPr>
        <w:spacing w:after="0"/>
        <w:jc w:val="both"/>
      </w:pPr>
      <w:r w:rsidRPr="00772F61">
        <w:rPr>
          <w:b/>
          <w:bCs/>
        </w:rPr>
        <w:t>Giải:</w:t>
      </w:r>
      <w:r>
        <w:t xml:space="preserve"> </w:t>
      </w:r>
      <w:r w:rsidR="00AA5D49">
        <w:t xml:space="preserve">Thay </w:t>
      </w:r>
      <w:r w:rsidR="00AA5D49" w:rsidRPr="00AA5D49">
        <w:rPr>
          <w:position w:val="-10"/>
        </w:rPr>
        <w:object w:dxaOrig="1700" w:dyaOrig="320" w14:anchorId="01D43358">
          <v:shape id="_x0000_i1037" type="#_x0000_t75" style="width:87.45pt;height:15.45pt" o:ole="">
            <v:imagedata r:id="rId67" o:title=""/>
          </v:shape>
          <o:OLEObject Type="Embed" ProgID="Equation.DSMT4" ShapeID="_x0000_i1037" DrawAspect="Content" ObjectID="_1644843036" r:id="rId69"/>
        </w:object>
      </w:r>
      <w:r w:rsidR="00AA5D49">
        <w:t xml:space="preserve"> vào biểu thức </w:t>
      </w:r>
      <w:r w:rsidR="00906B01">
        <w:t>đã cho</w:t>
      </w:r>
    </w:p>
    <w:p w14:paraId="6E8CCF15" w14:textId="505A3151" w:rsidR="00906B01" w:rsidRDefault="00906B01" w:rsidP="00906B01">
      <w:pPr>
        <w:spacing w:after="0"/>
        <w:ind w:firstLine="426"/>
        <w:jc w:val="both"/>
      </w:pPr>
      <w:r>
        <w:t>T</w:t>
      </w:r>
      <w:r w:rsidR="00AA5D49">
        <w:t>a được:</w:t>
      </w:r>
    </w:p>
    <w:p w14:paraId="0AB5E8B2" w14:textId="3E7069D0" w:rsidR="00AA5D49" w:rsidRDefault="00906B01" w:rsidP="00906B01">
      <w:pPr>
        <w:spacing w:after="0"/>
        <w:ind w:firstLine="426"/>
        <w:jc w:val="both"/>
      </w:pPr>
      <w:r w:rsidRPr="00906B01">
        <w:rPr>
          <w:position w:val="-84"/>
        </w:rPr>
        <w:object w:dxaOrig="2980" w:dyaOrig="1860" w14:anchorId="65094BE7">
          <v:shape id="_x0000_i1038" type="#_x0000_t75" style="width:149.15pt;height:92.55pt" o:ole="">
            <v:imagedata r:id="rId70" o:title=""/>
          </v:shape>
          <o:OLEObject Type="Embed" ProgID="Equation.DSMT4" ShapeID="_x0000_i1038" DrawAspect="Content" ObjectID="_1644843037" r:id="rId71"/>
        </w:object>
      </w:r>
    </w:p>
    <w:p w14:paraId="791E66B2" w14:textId="4DECBCFC" w:rsidR="006A1203" w:rsidRDefault="006A1203" w:rsidP="002D4593">
      <w:pPr>
        <w:spacing w:after="0"/>
        <w:ind w:firstLine="426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Bài tập tự luyện</w:t>
      </w:r>
    </w:p>
    <w:p w14:paraId="56270703" w14:textId="16099AB6" w:rsidR="00447594" w:rsidRPr="00447594" w:rsidRDefault="002D4593" w:rsidP="00447594">
      <w:pPr>
        <w:spacing w:after="0"/>
        <w:ind w:firstLine="426"/>
        <w:jc w:val="both"/>
        <w:rPr>
          <w:i/>
          <w:iCs/>
        </w:rPr>
      </w:pPr>
      <w:r>
        <w:rPr>
          <w:i/>
          <w:iCs/>
        </w:rPr>
        <w:t>Tính giá trị của biểu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4814"/>
      </w:tblGrid>
      <w:tr w:rsidR="00447594" w14:paraId="413D8ADC" w14:textId="77777777" w:rsidTr="008C016A">
        <w:tc>
          <w:tcPr>
            <w:tcW w:w="4815" w:type="dxa"/>
          </w:tcPr>
          <w:p w14:paraId="5867F216" w14:textId="77777777" w:rsidR="00447594" w:rsidRPr="001F3789" w:rsidRDefault="00447594" w:rsidP="00447594">
            <w:pPr>
              <w:jc w:val="both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a) </w:t>
            </w:r>
            <w:r w:rsidRPr="00C5796C">
              <w:rPr>
                <w:b/>
                <w:bCs/>
                <w:i/>
                <w:iCs/>
                <w:position w:val="-14"/>
              </w:rPr>
              <w:object w:dxaOrig="2439" w:dyaOrig="400" w14:anchorId="2F6103F8">
                <v:shape id="_x0000_i3040" type="#_x0000_t75" style="width:123.4pt;height:20.55pt" o:ole="">
                  <v:imagedata r:id="rId72" o:title=""/>
                </v:shape>
                <o:OLEObject Type="Embed" ProgID="Equation.DSMT4" ShapeID="_x0000_i3040" DrawAspect="Content" ObjectID="_1644843038" r:id="rId73"/>
              </w:object>
            </w:r>
            <w:r>
              <w:rPr>
                <w:i/>
                <w:iCs/>
              </w:rPr>
              <w:t xml:space="preserve">với </w:t>
            </w:r>
            <w:r w:rsidRPr="00835C71">
              <w:rPr>
                <w:position w:val="-10"/>
              </w:rPr>
              <w:object w:dxaOrig="900" w:dyaOrig="320" w14:anchorId="37E21949">
                <v:shape id="_x0000_i3041" type="#_x0000_t75" style="width:46.3pt;height:15.45pt" o:ole="">
                  <v:imagedata r:id="rId74" o:title=""/>
                </v:shape>
                <o:OLEObject Type="Embed" ProgID="Equation.DSMT4" ShapeID="_x0000_i3041" DrawAspect="Content" ObjectID="_1644843039" r:id="rId75"/>
              </w:object>
            </w:r>
          </w:p>
          <w:p w14:paraId="26BF1048" w14:textId="77777777" w:rsidR="00447594" w:rsidRPr="001F3789" w:rsidRDefault="00447594" w:rsidP="00447594">
            <w:pPr>
              <w:jc w:val="both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b) </w:t>
            </w:r>
            <w:r w:rsidRPr="001F3789">
              <w:rPr>
                <w:b/>
                <w:bCs/>
                <w:i/>
                <w:iCs/>
                <w:position w:val="-6"/>
              </w:rPr>
              <w:object w:dxaOrig="2000" w:dyaOrig="279" w14:anchorId="77F0D757">
                <v:shape id="_x0000_i3042" type="#_x0000_t75" style="width:97.7pt;height:15.45pt" o:ole="">
                  <v:imagedata r:id="rId76" o:title=""/>
                </v:shape>
                <o:OLEObject Type="Embed" ProgID="Equation.DSMT4" ShapeID="_x0000_i3042" DrawAspect="Content" ObjectID="_1644843040" r:id="rId77"/>
              </w:object>
            </w:r>
            <w:r>
              <w:rPr>
                <w:b/>
                <w:bCs/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với </w:t>
            </w:r>
            <w:r w:rsidRPr="00835C71">
              <w:rPr>
                <w:position w:val="-10"/>
              </w:rPr>
              <w:object w:dxaOrig="1600" w:dyaOrig="320" w14:anchorId="6D820BEE">
                <v:shape id="_x0000_i3043" type="#_x0000_t75" style="width:82.3pt;height:15.45pt" o:ole="">
                  <v:imagedata r:id="rId78" o:title=""/>
                </v:shape>
                <o:OLEObject Type="Embed" ProgID="Equation.DSMT4" ShapeID="_x0000_i3043" DrawAspect="Content" ObjectID="_1644843041" r:id="rId79"/>
              </w:object>
            </w:r>
          </w:p>
          <w:p w14:paraId="0AE06F47" w14:textId="77777777" w:rsidR="00447594" w:rsidRPr="00EB1921" w:rsidRDefault="00447594" w:rsidP="00447594">
            <w:pPr>
              <w:jc w:val="both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c) </w:t>
            </w:r>
            <w:r w:rsidRPr="001F3789">
              <w:rPr>
                <w:b/>
                <w:bCs/>
                <w:i/>
                <w:iCs/>
                <w:position w:val="-10"/>
              </w:rPr>
              <w:object w:dxaOrig="1660" w:dyaOrig="380" w14:anchorId="311095E2">
                <v:shape id="_x0000_i3044" type="#_x0000_t75" style="width:82.35pt;height:20.55pt" o:ole="">
                  <v:imagedata r:id="rId80" o:title=""/>
                </v:shape>
                <o:OLEObject Type="Embed" ProgID="Equation.DSMT4" ShapeID="_x0000_i3044" DrawAspect="Content" ObjectID="_1644843042" r:id="rId81"/>
              </w:object>
            </w:r>
            <w:r>
              <w:rPr>
                <w:b/>
                <w:bCs/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với </w:t>
            </w:r>
            <w:r w:rsidRPr="00EB1921">
              <w:rPr>
                <w:i/>
                <w:iCs/>
                <w:position w:val="-10"/>
              </w:rPr>
              <w:object w:dxaOrig="1540" w:dyaOrig="320" w14:anchorId="6452D2A5">
                <v:shape id="_x0000_i3045" type="#_x0000_t75" style="width:77.15pt;height:15.45pt" o:ole="">
                  <v:imagedata r:id="rId82" o:title=""/>
                </v:shape>
                <o:OLEObject Type="Embed" ProgID="Equation.DSMT4" ShapeID="_x0000_i3045" DrawAspect="Content" ObjectID="_1644843043" r:id="rId83"/>
              </w:object>
            </w:r>
          </w:p>
          <w:p w14:paraId="79A801C4" w14:textId="77777777" w:rsidR="00447594" w:rsidRDefault="00447594" w:rsidP="00447594">
            <w:pPr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d) </w:t>
            </w:r>
            <w:r w:rsidRPr="00447594">
              <w:rPr>
                <w:b/>
                <w:bCs/>
                <w:i/>
                <w:iCs/>
                <w:position w:val="-16"/>
              </w:rPr>
              <w:object w:dxaOrig="2620" w:dyaOrig="440" w14:anchorId="49A23725">
                <v:shape id="_x0000_i3046" type="#_x0000_t75" style="width:131pt;height:22pt" o:ole="">
                  <v:imagedata r:id="rId84" o:title=""/>
                </v:shape>
                <o:OLEObject Type="Embed" ProgID="Equation.DSMT4" ShapeID="_x0000_i3046" DrawAspect="Content" ObjectID="_1644843044" r:id="rId85"/>
              </w:object>
            </w:r>
            <w:r>
              <w:rPr>
                <w:i/>
                <w:iCs/>
              </w:rPr>
              <w:t xml:space="preserve"> với </w:t>
            </w:r>
            <w:r w:rsidRPr="00447594">
              <w:rPr>
                <w:i/>
                <w:iCs/>
                <w:position w:val="-10"/>
              </w:rPr>
              <w:object w:dxaOrig="1560" w:dyaOrig="320" w14:anchorId="5624AAED">
                <v:shape id="_x0000_i3047" type="#_x0000_t75" style="width:78pt;height:16pt" o:ole="">
                  <v:imagedata r:id="rId86" o:title=""/>
                </v:shape>
                <o:OLEObject Type="Embed" ProgID="Equation.DSMT4" ShapeID="_x0000_i3047" DrawAspect="Content" ObjectID="_1644843045" r:id="rId87"/>
              </w:object>
            </w:r>
          </w:p>
          <w:p w14:paraId="3878BA1E" w14:textId="513ACF7D" w:rsidR="008C016A" w:rsidRPr="008C016A" w:rsidRDefault="008C016A" w:rsidP="00447594">
            <w:pPr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e) </w:t>
            </w:r>
            <w:r w:rsidRPr="008C016A">
              <w:rPr>
                <w:b/>
                <w:bCs/>
                <w:i/>
                <w:iCs/>
                <w:position w:val="-14"/>
              </w:rPr>
              <w:object w:dxaOrig="2000" w:dyaOrig="400" w14:anchorId="5E1A635D">
                <v:shape id="_x0000_i3048" type="#_x0000_t75" style="width:100pt;height:20pt" o:ole="">
                  <v:imagedata r:id="rId88" o:title=""/>
                </v:shape>
                <o:OLEObject Type="Embed" ProgID="Equation.DSMT4" ShapeID="_x0000_i3048" DrawAspect="Content" ObjectID="_1644843046" r:id="rId89"/>
              </w:object>
            </w:r>
            <w:r>
              <w:rPr>
                <w:i/>
                <w:iCs/>
              </w:rPr>
              <w:t xml:space="preserve"> với </w:t>
            </w:r>
            <w:r w:rsidRPr="008C016A">
              <w:rPr>
                <w:i/>
                <w:iCs/>
                <w:position w:val="-10"/>
              </w:rPr>
              <w:object w:dxaOrig="1660" w:dyaOrig="320" w14:anchorId="2C505AF4">
                <v:shape id="_x0000_i3049" type="#_x0000_t75" style="width:83pt;height:16pt" o:ole="">
                  <v:imagedata r:id="rId90" o:title=""/>
                </v:shape>
                <o:OLEObject Type="Embed" ProgID="Equation.DSMT4" ShapeID="_x0000_i3049" DrawAspect="Content" ObjectID="_1644843047" r:id="rId91"/>
              </w:object>
            </w:r>
          </w:p>
        </w:tc>
        <w:tc>
          <w:tcPr>
            <w:tcW w:w="4814" w:type="dxa"/>
          </w:tcPr>
          <w:p w14:paraId="2122A6EE" w14:textId="77777777" w:rsidR="00447594" w:rsidRDefault="008C016A" w:rsidP="008C016A">
            <w:pPr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f) </w:t>
            </w:r>
            <w:r w:rsidRPr="008C016A">
              <w:rPr>
                <w:b/>
                <w:bCs/>
                <w:i/>
                <w:iCs/>
                <w:position w:val="-14"/>
              </w:rPr>
              <w:object w:dxaOrig="2820" w:dyaOrig="400" w14:anchorId="0F5E52AB">
                <v:shape id="_x0000_i3062" type="#_x0000_t75" style="width:141pt;height:20pt" o:ole="">
                  <v:imagedata r:id="rId92" o:title=""/>
                </v:shape>
                <o:OLEObject Type="Embed" ProgID="Equation.DSMT4" ShapeID="_x0000_i3062" DrawAspect="Content" ObjectID="_1644843048" r:id="rId93"/>
              </w:object>
            </w:r>
            <w:r>
              <w:rPr>
                <w:b/>
                <w:bCs/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với </w:t>
            </w:r>
            <w:r w:rsidRPr="008C016A">
              <w:rPr>
                <w:i/>
                <w:iCs/>
                <w:position w:val="-10"/>
              </w:rPr>
              <w:object w:dxaOrig="1359" w:dyaOrig="340" w14:anchorId="379D3780">
                <v:shape id="_x0000_i3065" type="#_x0000_t75" style="width:67.95pt;height:17pt" o:ole="">
                  <v:imagedata r:id="rId94" o:title=""/>
                </v:shape>
                <o:OLEObject Type="Embed" ProgID="Equation.DSMT4" ShapeID="_x0000_i3065" DrawAspect="Content" ObjectID="_1644843049" r:id="rId95"/>
              </w:object>
            </w:r>
          </w:p>
          <w:p w14:paraId="69F05FB8" w14:textId="77777777" w:rsidR="008C016A" w:rsidRDefault="008C016A" w:rsidP="008C016A">
            <w:pPr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>g)</w:t>
            </w:r>
            <w:r>
              <w:rPr>
                <w:i/>
                <w:iCs/>
              </w:rPr>
              <w:t xml:space="preserve"> </w:t>
            </w:r>
            <w:r w:rsidRPr="008C016A">
              <w:rPr>
                <w:i/>
                <w:iCs/>
                <w:position w:val="-10"/>
              </w:rPr>
              <w:object w:dxaOrig="2280" w:dyaOrig="340" w14:anchorId="6EBCDC15">
                <v:shape id="_x0000_i3068" type="#_x0000_t75" style="width:114pt;height:17pt" o:ole="">
                  <v:imagedata r:id="rId96" o:title=""/>
                </v:shape>
                <o:OLEObject Type="Embed" ProgID="Equation.DSMT4" ShapeID="_x0000_i3068" DrawAspect="Content" ObjectID="_1644843050" r:id="rId97"/>
              </w:object>
            </w:r>
            <w:r>
              <w:rPr>
                <w:i/>
                <w:iCs/>
              </w:rPr>
              <w:t xml:space="preserve"> với </w:t>
            </w:r>
            <w:r w:rsidRPr="008C016A">
              <w:rPr>
                <w:i/>
                <w:iCs/>
                <w:position w:val="-10"/>
              </w:rPr>
              <w:object w:dxaOrig="1340" w:dyaOrig="340" w14:anchorId="70147F26">
                <v:shape id="_x0000_i3071" type="#_x0000_t75" style="width:67pt;height:17pt" o:ole="">
                  <v:imagedata r:id="rId98" o:title=""/>
                </v:shape>
                <o:OLEObject Type="Embed" ProgID="Equation.DSMT4" ShapeID="_x0000_i3071" DrawAspect="Content" ObjectID="_1644843051" r:id="rId99"/>
              </w:object>
            </w:r>
          </w:p>
          <w:p w14:paraId="44610B78" w14:textId="77777777" w:rsidR="008C016A" w:rsidRDefault="008C016A" w:rsidP="008C016A">
            <w:pPr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>h)</w:t>
            </w:r>
            <w:r>
              <w:rPr>
                <w:i/>
                <w:iCs/>
              </w:rPr>
              <w:t xml:space="preserve"> </w:t>
            </w:r>
            <w:r w:rsidRPr="008C016A">
              <w:rPr>
                <w:i/>
                <w:iCs/>
                <w:position w:val="-10"/>
              </w:rPr>
              <w:object w:dxaOrig="1660" w:dyaOrig="320" w14:anchorId="1B8388DF">
                <v:shape id="_x0000_i3074" type="#_x0000_t75" style="width:83pt;height:16pt" o:ole="">
                  <v:imagedata r:id="rId100" o:title=""/>
                </v:shape>
                <o:OLEObject Type="Embed" ProgID="Equation.DSMT4" ShapeID="_x0000_i3074" DrawAspect="Content" ObjectID="_1644843052" r:id="rId101"/>
              </w:object>
            </w:r>
            <w:r>
              <w:rPr>
                <w:i/>
                <w:iCs/>
              </w:rPr>
              <w:t xml:space="preserve"> với </w:t>
            </w:r>
            <w:r w:rsidRPr="008C016A">
              <w:rPr>
                <w:i/>
                <w:iCs/>
                <w:position w:val="-10"/>
              </w:rPr>
              <w:object w:dxaOrig="1359" w:dyaOrig="320" w14:anchorId="6CFAD249">
                <v:shape id="_x0000_i3077" type="#_x0000_t75" style="width:67.95pt;height:16pt" o:ole="">
                  <v:imagedata r:id="rId102" o:title=""/>
                </v:shape>
                <o:OLEObject Type="Embed" ProgID="Equation.DSMT4" ShapeID="_x0000_i3077" DrawAspect="Content" ObjectID="_1644843053" r:id="rId103"/>
              </w:object>
            </w:r>
          </w:p>
          <w:p w14:paraId="4730CCAF" w14:textId="77777777" w:rsidR="00E66B3D" w:rsidRDefault="00E66B3D" w:rsidP="008C016A">
            <w:pPr>
              <w:rPr>
                <w:i/>
                <w:iCs/>
              </w:rPr>
            </w:pPr>
            <w:r w:rsidRPr="00E66B3D">
              <w:rPr>
                <w:b/>
                <w:bCs/>
                <w:i/>
                <w:iCs/>
              </w:rPr>
              <w:t>i)</w:t>
            </w:r>
            <w:r>
              <w:rPr>
                <w:i/>
                <w:iCs/>
              </w:rPr>
              <w:t xml:space="preserve"> </w:t>
            </w:r>
            <w:r w:rsidRPr="00E66B3D">
              <w:rPr>
                <w:i/>
                <w:iCs/>
                <w:position w:val="-10"/>
              </w:rPr>
              <w:object w:dxaOrig="2340" w:dyaOrig="340" w14:anchorId="4D43B340">
                <v:shape id="_x0000_i3080" type="#_x0000_t75" style="width:117pt;height:17pt" o:ole="">
                  <v:imagedata r:id="rId104" o:title=""/>
                </v:shape>
                <o:OLEObject Type="Embed" ProgID="Equation.DSMT4" ShapeID="_x0000_i3080" DrawAspect="Content" ObjectID="_1644843054" r:id="rId105"/>
              </w:object>
            </w:r>
            <w:r>
              <w:rPr>
                <w:i/>
                <w:iCs/>
              </w:rPr>
              <w:t xml:space="preserve"> với </w:t>
            </w:r>
            <w:r w:rsidRPr="00E66B3D">
              <w:rPr>
                <w:i/>
                <w:iCs/>
                <w:position w:val="-10"/>
              </w:rPr>
              <w:object w:dxaOrig="1380" w:dyaOrig="320" w14:anchorId="0FF276A0">
                <v:shape id="_x0000_i3083" type="#_x0000_t75" style="width:69pt;height:16pt" o:ole="">
                  <v:imagedata r:id="rId106" o:title=""/>
                </v:shape>
                <o:OLEObject Type="Embed" ProgID="Equation.DSMT4" ShapeID="_x0000_i3083" DrawAspect="Content" ObjectID="_1644843055" r:id="rId107"/>
              </w:object>
            </w:r>
          </w:p>
          <w:p w14:paraId="0A88E81E" w14:textId="7A781C83" w:rsidR="00E66B3D" w:rsidRPr="008C016A" w:rsidRDefault="00E66B3D" w:rsidP="008C016A">
            <w:pPr>
              <w:rPr>
                <w:i/>
                <w:iCs/>
              </w:rPr>
            </w:pPr>
            <w:r w:rsidRPr="00E66B3D">
              <w:rPr>
                <w:b/>
                <w:bCs/>
                <w:i/>
                <w:iCs/>
              </w:rPr>
              <w:t>j)</w:t>
            </w:r>
            <w:r>
              <w:rPr>
                <w:i/>
                <w:iCs/>
              </w:rPr>
              <w:t xml:space="preserve"> </w:t>
            </w:r>
            <w:r w:rsidRPr="00E66B3D">
              <w:rPr>
                <w:i/>
                <w:iCs/>
                <w:position w:val="-10"/>
              </w:rPr>
              <w:object w:dxaOrig="2280" w:dyaOrig="340" w14:anchorId="0C77FEAF">
                <v:shape id="_x0000_i3086" type="#_x0000_t75" style="width:114pt;height:17pt" o:ole="">
                  <v:imagedata r:id="rId108" o:title=""/>
                </v:shape>
                <o:OLEObject Type="Embed" ProgID="Equation.DSMT4" ShapeID="_x0000_i3086" DrawAspect="Content" ObjectID="_1644843056" r:id="rId109"/>
              </w:object>
            </w:r>
            <w:r>
              <w:rPr>
                <w:i/>
                <w:iCs/>
              </w:rPr>
              <w:t xml:space="preserve"> với </w:t>
            </w:r>
            <w:r w:rsidRPr="00E66B3D">
              <w:rPr>
                <w:i/>
                <w:iCs/>
                <w:position w:val="-10"/>
              </w:rPr>
              <w:object w:dxaOrig="1340" w:dyaOrig="340" w14:anchorId="0B9BCF03">
                <v:shape id="_x0000_i3091" type="#_x0000_t75" style="width:67pt;height:17pt" o:ole="">
                  <v:imagedata r:id="rId110" o:title=""/>
                </v:shape>
                <o:OLEObject Type="Embed" ProgID="Equation.DSMT4" ShapeID="_x0000_i3091" DrawAspect="Content" ObjectID="_1644843057" r:id="rId111"/>
              </w:object>
            </w:r>
          </w:p>
        </w:tc>
      </w:tr>
    </w:tbl>
    <w:p w14:paraId="799824C7" w14:textId="4297CDB2" w:rsidR="00906B01" w:rsidRDefault="00906B01"/>
    <w:p w14:paraId="7CD3DD04" w14:textId="16746DA2" w:rsidR="00906B01" w:rsidRDefault="00906B01" w:rsidP="002D4593">
      <w:pPr>
        <w:spacing w:after="0"/>
        <w:jc w:val="both"/>
        <w:rPr>
          <w:b/>
          <w:bCs/>
        </w:rPr>
      </w:pPr>
      <w:r>
        <w:rPr>
          <w:b/>
          <w:bCs/>
        </w:rPr>
        <w:t>DẠNG 4: TÍNH TỔNG CÁC SỐ NGUYÊN</w:t>
      </w:r>
    </w:p>
    <w:p w14:paraId="0B9EAA2F" w14:textId="60F387BE" w:rsidR="00906B01" w:rsidRDefault="00906B01" w:rsidP="00906B01">
      <w:pPr>
        <w:spacing w:after="0"/>
        <w:ind w:firstLine="426"/>
        <w:jc w:val="both"/>
        <w:rPr>
          <w:b/>
          <w:bCs/>
        </w:rPr>
      </w:pPr>
    </w:p>
    <w:p w14:paraId="79AB667A" w14:textId="772D0BBD" w:rsidR="00906B01" w:rsidRDefault="00906B01" w:rsidP="00906B01">
      <w:pPr>
        <w:spacing w:after="0"/>
        <w:ind w:firstLine="426"/>
        <w:jc w:val="both"/>
      </w:pPr>
      <w:r>
        <w:t xml:space="preserve">Ví dụ 1: Tính tổng các số nguyên x biết </w:t>
      </w:r>
      <w:r w:rsidRPr="00906B01">
        <w:rPr>
          <w:position w:val="-6"/>
        </w:rPr>
        <w:object w:dxaOrig="1340" w:dyaOrig="279" w14:anchorId="4170025C">
          <v:shape id="_x0000_i1045" type="#_x0000_t75" style="width:66.85pt;height:15.45pt" o:ole="">
            <v:imagedata r:id="rId112" o:title=""/>
          </v:shape>
          <o:OLEObject Type="Embed" ProgID="Equation.DSMT4" ShapeID="_x0000_i1045" DrawAspect="Content" ObjectID="_1644843058" r:id="rId113"/>
        </w:object>
      </w:r>
    </w:p>
    <w:p w14:paraId="162841CB" w14:textId="146F7C12" w:rsidR="00772F61" w:rsidRDefault="00772F61" w:rsidP="00906B01">
      <w:pPr>
        <w:spacing w:after="0"/>
        <w:ind w:firstLine="426"/>
        <w:jc w:val="both"/>
      </w:pPr>
      <w:r w:rsidRPr="00772F61">
        <w:rPr>
          <w:b/>
          <w:bCs/>
        </w:rPr>
        <w:t>Giải:</w:t>
      </w:r>
      <w:r>
        <w:t xml:space="preserve"> Vì </w:t>
      </w:r>
      <w:r w:rsidRPr="00906B01">
        <w:rPr>
          <w:position w:val="-6"/>
        </w:rPr>
        <w:object w:dxaOrig="1340" w:dyaOrig="279" w14:anchorId="4E4E33BF">
          <v:shape id="_x0000_i1046" type="#_x0000_t75" style="width:66.85pt;height:15.45pt" o:ole="">
            <v:imagedata r:id="rId112" o:title=""/>
          </v:shape>
          <o:OLEObject Type="Embed" ProgID="Equation.DSMT4" ShapeID="_x0000_i1046" DrawAspect="Content" ObjectID="_1644843059" r:id="rId114"/>
        </w:object>
      </w:r>
      <w:r>
        <w:t xml:space="preserve"> nên </w:t>
      </w:r>
      <w:r w:rsidRPr="00772F61">
        <w:rPr>
          <w:position w:val="-14"/>
        </w:rPr>
        <w:object w:dxaOrig="2900" w:dyaOrig="400" w14:anchorId="1230D05A">
          <v:shape id="_x0000_i1047" type="#_x0000_t75" style="width:2in;height:20.55pt" o:ole="">
            <v:imagedata r:id="rId115" o:title=""/>
          </v:shape>
          <o:OLEObject Type="Embed" ProgID="Equation.DSMT4" ShapeID="_x0000_i1047" DrawAspect="Content" ObjectID="_1644843060" r:id="rId116"/>
        </w:object>
      </w:r>
    </w:p>
    <w:p w14:paraId="13F76A60" w14:textId="157B6AEC" w:rsidR="00772F61" w:rsidRDefault="00772F61" w:rsidP="00906B01">
      <w:pPr>
        <w:spacing w:after="0"/>
        <w:ind w:firstLine="426"/>
        <w:jc w:val="both"/>
      </w:pPr>
      <w:r>
        <w:t xml:space="preserve">Tổng các số nguyên x là : </w:t>
      </w:r>
      <w:r w:rsidRPr="00772F61">
        <w:rPr>
          <w:position w:val="-10"/>
        </w:rPr>
        <w:object w:dxaOrig="3860" w:dyaOrig="340" w14:anchorId="7DF8F5AB">
          <v:shape id="_x0000_i1048" type="#_x0000_t75" style="width:195.5pt;height:15.45pt" o:ole="">
            <v:imagedata r:id="rId117" o:title=""/>
          </v:shape>
          <o:OLEObject Type="Embed" ProgID="Equation.DSMT4" ShapeID="_x0000_i1048" DrawAspect="Content" ObjectID="_1644843061" r:id="rId118"/>
        </w:object>
      </w:r>
    </w:p>
    <w:p w14:paraId="3AC1A4D2" w14:textId="34EC86F7" w:rsidR="00772F61" w:rsidRDefault="00772F61" w:rsidP="00772F61">
      <w:pPr>
        <w:spacing w:after="0"/>
        <w:ind w:firstLine="2977"/>
        <w:jc w:val="both"/>
      </w:pPr>
      <w:r w:rsidRPr="00772F61">
        <w:rPr>
          <w:position w:val="-44"/>
        </w:rPr>
        <w:object w:dxaOrig="3980" w:dyaOrig="1060" w14:anchorId="43083CAC">
          <v:shape id="_x0000_i1049" type="#_x0000_t75" style="width:200.6pt;height:51.45pt" o:ole="">
            <v:imagedata r:id="rId119" o:title=""/>
          </v:shape>
          <o:OLEObject Type="Embed" ProgID="Equation.DSMT4" ShapeID="_x0000_i1049" DrawAspect="Content" ObjectID="_1644843062" r:id="rId120"/>
        </w:object>
      </w:r>
    </w:p>
    <w:p w14:paraId="71027D7B" w14:textId="0794CA07" w:rsidR="00772F61" w:rsidRDefault="00772F61" w:rsidP="00772F61">
      <w:pPr>
        <w:spacing w:after="0"/>
        <w:ind w:firstLine="2977"/>
        <w:jc w:val="both"/>
      </w:pPr>
    </w:p>
    <w:p w14:paraId="2E4F6B80" w14:textId="77777777" w:rsidR="00BD6F6C" w:rsidRDefault="00772F61" w:rsidP="00772F61">
      <w:pPr>
        <w:spacing w:after="0"/>
        <w:ind w:firstLine="426"/>
        <w:jc w:val="both"/>
      </w:pPr>
      <w:r>
        <w:t xml:space="preserve">Ví dụ 2: Tính tổng các số nguyên </w:t>
      </w:r>
    </w:p>
    <w:p w14:paraId="477750CA" w14:textId="32CC5ED1" w:rsidR="00772F61" w:rsidRDefault="00BD6F6C" w:rsidP="00772F61">
      <w:pPr>
        <w:spacing w:after="0"/>
        <w:ind w:firstLine="426"/>
        <w:jc w:val="both"/>
      </w:pPr>
      <w:r>
        <w:t xml:space="preserve"> </w:t>
      </w:r>
      <w:r w:rsidR="00B80BE9">
        <w:rPr>
          <w:b/>
          <w:bCs/>
        </w:rPr>
        <w:t>Giải:</w:t>
      </w:r>
      <w:r>
        <w:t xml:space="preserve">   </w:t>
      </w:r>
      <w:r w:rsidRPr="00BD6F6C">
        <w:rPr>
          <w:position w:val="-6"/>
        </w:rPr>
        <w:object w:dxaOrig="3040" w:dyaOrig="279" w14:anchorId="21EDAFE6">
          <v:shape id="_x0000_i1050" type="#_x0000_t75" style="width:154.3pt;height:15.45pt" o:ole="">
            <v:imagedata r:id="rId121" o:title=""/>
          </v:shape>
          <o:OLEObject Type="Embed" ProgID="Equation.DSMT4" ShapeID="_x0000_i1050" DrawAspect="Content" ObjectID="_1644843063" r:id="rId122"/>
        </w:object>
      </w:r>
    </w:p>
    <w:p w14:paraId="72172936" w14:textId="1B186106" w:rsidR="00772F61" w:rsidRDefault="00B80BE9" w:rsidP="00F41CE9">
      <w:pPr>
        <w:spacing w:after="0"/>
        <w:ind w:firstLine="426"/>
        <w:jc w:val="both"/>
      </w:pPr>
      <w:r>
        <w:t xml:space="preserve">         </w:t>
      </w:r>
      <w:r w:rsidR="00BD6F6C" w:rsidRPr="00BD6F6C">
        <w:rPr>
          <w:position w:val="-84"/>
        </w:rPr>
        <w:object w:dxaOrig="7520" w:dyaOrig="1860" w14:anchorId="753A4F78">
          <v:shape id="_x0000_i1051" type="#_x0000_t75" style="width:375.6pt;height:92.55pt" o:ole="">
            <v:imagedata r:id="rId123" o:title=""/>
          </v:shape>
          <o:OLEObject Type="Embed" ProgID="Equation.DSMT4" ShapeID="_x0000_i1051" DrawAspect="Content" ObjectID="_1644843064" r:id="rId124"/>
        </w:object>
      </w:r>
    </w:p>
    <w:p w14:paraId="32E8016A" w14:textId="0EA33BA5" w:rsidR="00EB1921" w:rsidRDefault="00EB1921" w:rsidP="002D4593">
      <w:pPr>
        <w:spacing w:after="0"/>
        <w:ind w:firstLine="426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Bài tập tự luyện</w:t>
      </w:r>
    </w:p>
    <w:p w14:paraId="2733D2FA" w14:textId="6CEAC373" w:rsidR="002D4593" w:rsidRDefault="002D4593" w:rsidP="002D4593">
      <w:pPr>
        <w:spacing w:after="0"/>
        <w:ind w:firstLine="426"/>
        <w:jc w:val="both"/>
        <w:rPr>
          <w:i/>
          <w:iCs/>
        </w:rPr>
      </w:pPr>
      <w:r>
        <w:rPr>
          <w:i/>
          <w:iCs/>
        </w:rPr>
        <w:lastRenderedPageBreak/>
        <w:t>Tính tổ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39"/>
        <w:gridCol w:w="4253"/>
      </w:tblGrid>
      <w:tr w:rsidR="00E66B3D" w14:paraId="01744A13" w14:textId="77777777" w:rsidTr="00F41CE9">
        <w:trPr>
          <w:jc w:val="center"/>
        </w:trPr>
        <w:tc>
          <w:tcPr>
            <w:tcW w:w="3539" w:type="dxa"/>
          </w:tcPr>
          <w:p w14:paraId="04D3E616" w14:textId="6908E14E" w:rsidR="00E66B3D" w:rsidRDefault="00E66B3D" w:rsidP="00E66B3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a) </w:t>
            </w:r>
            <w:r w:rsidRPr="00EB1921">
              <w:rPr>
                <w:b/>
                <w:bCs/>
                <w:i/>
                <w:iCs/>
                <w:position w:val="-6"/>
              </w:rPr>
              <w:object w:dxaOrig="1680" w:dyaOrig="279" w14:anchorId="7E52C683">
                <v:shape id="_x0000_i4211" type="#_x0000_t75" style="width:82.3pt;height:15.45pt" o:ole="">
                  <v:imagedata r:id="rId125" o:title=""/>
                </v:shape>
                <o:OLEObject Type="Embed" ProgID="Equation.DSMT4" ShapeID="_x0000_i4211" DrawAspect="Content" ObjectID="_1644843065" r:id="rId126"/>
              </w:object>
            </w:r>
          </w:p>
          <w:p w14:paraId="14B84A1A" w14:textId="0723A517" w:rsidR="00E66B3D" w:rsidRPr="00E66B3D" w:rsidRDefault="00E66B3D" w:rsidP="00E66B3D">
            <w:pPr>
              <w:jc w:val="both"/>
              <w:rPr>
                <w:b/>
                <w:bCs/>
                <w:i/>
                <w:iCs/>
              </w:rPr>
            </w:pPr>
            <w:r w:rsidRPr="00E66B3D">
              <w:rPr>
                <w:b/>
                <w:bCs/>
                <w:i/>
                <w:iCs/>
              </w:rPr>
              <w:t>b)</w:t>
            </w:r>
            <w:r>
              <w:rPr>
                <w:b/>
                <w:bCs/>
                <w:i/>
                <w:iCs/>
              </w:rPr>
              <w:t xml:space="preserve">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1120" w:dyaOrig="279" w14:anchorId="07E12E7C">
                <v:shape id="_x0000_i4213" type="#_x0000_t75" style="width:56pt;height:13.95pt" o:ole="">
                  <v:imagedata r:id="rId127" o:title=""/>
                </v:shape>
                <o:OLEObject Type="Embed" ProgID="Equation.DSMT4" ShapeID="_x0000_i4213" DrawAspect="Content" ObjectID="_1644843066" r:id="rId128"/>
              </w:object>
            </w:r>
          </w:p>
          <w:p w14:paraId="502E9183" w14:textId="0F2F971D" w:rsidR="00E66B3D" w:rsidRDefault="00E66B3D" w:rsidP="00E66B3D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c) </w:t>
            </w:r>
            <w:r w:rsidRPr="00EB1921">
              <w:rPr>
                <w:b/>
                <w:bCs/>
                <w:i/>
                <w:iCs/>
                <w:position w:val="-10"/>
              </w:rPr>
              <w:object w:dxaOrig="960" w:dyaOrig="360" w14:anchorId="48968394">
                <v:shape id="_x0000_i4212" type="#_x0000_t75" style="width:46.3pt;height:20.55pt" o:ole="">
                  <v:imagedata r:id="rId129" o:title=""/>
                </v:shape>
                <o:OLEObject Type="Embed" ProgID="Equation.DSMT4" ShapeID="_x0000_i4212" DrawAspect="Content" ObjectID="_1644843067" r:id="rId130"/>
              </w:object>
            </w:r>
          </w:p>
          <w:p w14:paraId="2FC4E97C" w14:textId="5111C0F8" w:rsidR="00E66B3D" w:rsidRPr="00E66B3D" w:rsidRDefault="00E66B3D" w:rsidP="00E66B3D">
            <w:pPr>
              <w:jc w:val="both"/>
              <w:rPr>
                <w:i/>
                <w:iCs/>
              </w:rPr>
            </w:pPr>
            <w:r w:rsidRPr="00E66B3D">
              <w:rPr>
                <w:b/>
                <w:bCs/>
                <w:i/>
                <w:iCs/>
              </w:rPr>
              <w:t>d)</w:t>
            </w:r>
            <w:r>
              <w:rPr>
                <w:b/>
                <w:bCs/>
                <w:i/>
                <w:iCs/>
              </w:rPr>
              <w:t xml:space="preserve">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200" w:dyaOrig="220" w14:anchorId="45DC3284">
                <v:shape id="_x0000_i4214" type="#_x0000_t75" style="width:10pt;height:11pt" o:ole="">
                  <v:imagedata r:id="rId131" o:title=""/>
                </v:shape>
                <o:OLEObject Type="Embed" ProgID="Equation.DSMT4" ShapeID="_x0000_i4214" DrawAspect="Content" ObjectID="_1644843068" r:id="rId132"/>
              </w:object>
            </w:r>
            <w:r>
              <w:rPr>
                <w:i/>
                <w:iCs/>
              </w:rPr>
              <w:t xml:space="preserve"> chẵn và </w:t>
            </w:r>
            <w:r w:rsidRPr="00E66B3D">
              <w:rPr>
                <w:i/>
                <w:iCs/>
                <w:position w:val="-6"/>
              </w:rPr>
              <w:object w:dxaOrig="1240" w:dyaOrig="279" w14:anchorId="6EE46422">
                <v:shape id="_x0000_i4215" type="#_x0000_t75" style="width:62pt;height:13.95pt" o:ole="">
                  <v:imagedata r:id="rId133" o:title=""/>
                </v:shape>
                <o:OLEObject Type="Embed" ProgID="Equation.DSMT4" ShapeID="_x0000_i4215" DrawAspect="Content" ObjectID="_1644843069" r:id="rId134"/>
              </w:object>
            </w:r>
          </w:p>
          <w:p w14:paraId="7852FA6A" w14:textId="1395D17B" w:rsidR="00E66B3D" w:rsidRPr="00E66B3D" w:rsidRDefault="00E66B3D" w:rsidP="00E66B3D">
            <w:pPr>
              <w:jc w:val="both"/>
              <w:rPr>
                <w:i/>
                <w:iCs/>
              </w:rPr>
            </w:pPr>
            <w:r w:rsidRPr="00E66B3D">
              <w:rPr>
                <w:b/>
                <w:bCs/>
                <w:i/>
                <w:iCs/>
              </w:rPr>
              <w:t>e)</w:t>
            </w:r>
            <w:r>
              <w:rPr>
                <w:b/>
                <w:bCs/>
                <w:i/>
                <w:iCs/>
              </w:rPr>
              <w:t xml:space="preserve">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200" w:dyaOrig="220" w14:anchorId="57B2F360">
                <v:shape id="_x0000_i4217" type="#_x0000_t75" style="width:10pt;height:11pt" o:ole="">
                  <v:imagedata r:id="rId135" o:title=""/>
                </v:shape>
                <o:OLEObject Type="Embed" ProgID="Equation.DSMT4" ShapeID="_x0000_i4217" DrawAspect="Content" ObjectID="_1644843070" r:id="rId136"/>
              </w:object>
            </w:r>
            <w:r>
              <w:rPr>
                <w:i/>
                <w:iCs/>
              </w:rPr>
              <w:t xml:space="preserve"> lẻ và </w:t>
            </w:r>
            <w:r w:rsidRPr="00E66B3D">
              <w:rPr>
                <w:i/>
                <w:iCs/>
                <w:position w:val="-6"/>
              </w:rPr>
              <w:object w:dxaOrig="1380" w:dyaOrig="279" w14:anchorId="6BADCBE8">
                <v:shape id="_x0000_i4218" type="#_x0000_t75" style="width:69pt;height:13.95pt" o:ole="">
                  <v:imagedata r:id="rId137" o:title=""/>
                </v:shape>
                <o:OLEObject Type="Embed" ProgID="Equation.DSMT4" ShapeID="_x0000_i4218" DrawAspect="Content" ObjectID="_1644843071" r:id="rId138"/>
              </w:object>
            </w:r>
          </w:p>
        </w:tc>
        <w:tc>
          <w:tcPr>
            <w:tcW w:w="4253" w:type="dxa"/>
          </w:tcPr>
          <w:p w14:paraId="7EE0CF20" w14:textId="77777777" w:rsidR="00E66B3D" w:rsidRDefault="00E66B3D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f) </w:t>
            </w:r>
            <w:r w:rsidRPr="002D4593">
              <w:rPr>
                <w:b/>
                <w:bCs/>
                <w:i/>
                <w:iCs/>
                <w:position w:val="-6"/>
              </w:rPr>
              <w:object w:dxaOrig="2900" w:dyaOrig="279" w14:anchorId="033F388F">
                <v:shape id="_x0000_i4216" type="#_x0000_t75" style="width:2in;height:15.45pt" o:ole="">
                  <v:imagedata r:id="rId139" o:title=""/>
                </v:shape>
                <o:OLEObject Type="Embed" ProgID="Equation.DSMT4" ShapeID="_x0000_i4216" DrawAspect="Content" ObjectID="_1644843072" r:id="rId140"/>
              </w:object>
            </w:r>
          </w:p>
          <w:p w14:paraId="40CE174C" w14:textId="77777777" w:rsidR="00E66B3D" w:rsidRDefault="00E66B3D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g)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3140" w:dyaOrig="279" w14:anchorId="2C2BF58C">
                <v:shape id="_x0000_i4219" type="#_x0000_t75" style="width:157pt;height:13.95pt" o:ole="">
                  <v:imagedata r:id="rId141" o:title=""/>
                </v:shape>
                <o:OLEObject Type="Embed" ProgID="Equation.DSMT4" ShapeID="_x0000_i4219" DrawAspect="Content" ObjectID="_1644843073" r:id="rId142"/>
              </w:object>
            </w:r>
          </w:p>
          <w:p w14:paraId="2EE2E5DC" w14:textId="77777777" w:rsidR="00E66B3D" w:rsidRDefault="00E66B3D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h)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2560" w:dyaOrig="279" w14:anchorId="3BFAB0F2">
                <v:shape id="_x0000_i4220" type="#_x0000_t75" style="width:128pt;height:13.95pt" o:ole="">
                  <v:imagedata r:id="rId143" o:title=""/>
                </v:shape>
                <o:OLEObject Type="Embed" ProgID="Equation.DSMT4" ShapeID="_x0000_i4220" DrawAspect="Content" ObjectID="_1644843074" r:id="rId144"/>
              </w:object>
            </w:r>
          </w:p>
          <w:p w14:paraId="1EC2E720" w14:textId="77777777" w:rsidR="00E66B3D" w:rsidRDefault="00E66B3D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i) </w:t>
            </w:r>
            <w:r w:rsidRPr="00E66B3D">
              <w:rPr>
                <w:b/>
                <w:bCs/>
                <w:i/>
                <w:iCs/>
                <w:position w:val="-6"/>
              </w:rPr>
              <w:object w:dxaOrig="3159" w:dyaOrig="279" w14:anchorId="0E75C1A1">
                <v:shape id="_x0000_i4221" type="#_x0000_t75" style="width:157.95pt;height:13.95pt" o:ole="">
                  <v:imagedata r:id="rId145" o:title=""/>
                </v:shape>
                <o:OLEObject Type="Embed" ProgID="Equation.DSMT4" ShapeID="_x0000_i4221" DrawAspect="Content" ObjectID="_1644843075" r:id="rId146"/>
              </w:object>
            </w:r>
          </w:p>
          <w:p w14:paraId="225DBEFA" w14:textId="6FE65669" w:rsidR="00E66B3D" w:rsidRPr="00E66B3D" w:rsidRDefault="00E66B3D" w:rsidP="002D4593">
            <w:pPr>
              <w:jc w:val="both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>j)</w:t>
            </w:r>
            <w:r>
              <w:rPr>
                <w:i/>
                <w:iCs/>
              </w:rPr>
              <w:t xml:space="preserve"> </w:t>
            </w:r>
            <w:r w:rsidR="00F41CE9" w:rsidRPr="00F41CE9">
              <w:rPr>
                <w:i/>
                <w:iCs/>
                <w:position w:val="-6"/>
              </w:rPr>
              <w:object w:dxaOrig="2940" w:dyaOrig="279" w14:anchorId="6C8D7FFD">
                <v:shape id="_x0000_i4222" type="#_x0000_t75" style="width:147pt;height:13.95pt" o:ole="">
                  <v:imagedata r:id="rId147" o:title=""/>
                </v:shape>
                <o:OLEObject Type="Embed" ProgID="Equation.DSMT4" ShapeID="_x0000_i4222" DrawAspect="Content" ObjectID="_1644843076" r:id="rId148"/>
              </w:object>
            </w:r>
          </w:p>
        </w:tc>
      </w:tr>
    </w:tbl>
    <w:p w14:paraId="65A027A2" w14:textId="3C6D8AA0" w:rsidR="00EB1921" w:rsidRPr="00EB1921" w:rsidRDefault="00EB1921" w:rsidP="00EB1921">
      <w:pPr>
        <w:spacing w:after="0"/>
        <w:jc w:val="both"/>
        <w:rPr>
          <w:i/>
          <w:iCs/>
        </w:rPr>
      </w:pPr>
    </w:p>
    <w:p w14:paraId="7684E658" w14:textId="77777777" w:rsidR="00EB1921" w:rsidRDefault="00EB1921" w:rsidP="00772F61">
      <w:pPr>
        <w:spacing w:after="0"/>
        <w:ind w:firstLine="426"/>
      </w:pPr>
    </w:p>
    <w:p w14:paraId="57815225" w14:textId="0EB1D71A" w:rsidR="00B80BE9" w:rsidRDefault="00B80BE9" w:rsidP="002D4593">
      <w:pPr>
        <w:spacing w:after="0"/>
        <w:jc w:val="both"/>
        <w:rPr>
          <w:b/>
          <w:bCs/>
        </w:rPr>
      </w:pPr>
      <w:r>
        <w:rPr>
          <w:b/>
          <w:bCs/>
        </w:rPr>
        <w:t>DẠNG 5: BÀI TOÁN TÌM X CÓ CHỨA DẤU GIÁ TRỊ TUYỆT ĐỐI</w:t>
      </w:r>
    </w:p>
    <w:p w14:paraId="3631D0E7" w14:textId="620EED05" w:rsidR="00B80BE9" w:rsidRDefault="00B80BE9" w:rsidP="00B80BE9">
      <w:pPr>
        <w:spacing w:after="0"/>
        <w:ind w:firstLine="426"/>
        <w:jc w:val="both"/>
      </w:pPr>
      <w:r>
        <w:rPr>
          <w:b/>
          <w:bCs/>
        </w:rPr>
        <w:tab/>
      </w:r>
      <w:r>
        <w:t>Đối với bài toán tìm x có chưa dấu giá trị tuyệt đối ta làm như sau:</w:t>
      </w:r>
    </w:p>
    <w:p w14:paraId="71A7C0F7" w14:textId="77777777" w:rsidR="00B80BE9" w:rsidRPr="00B80BE9" w:rsidRDefault="00B80BE9" w:rsidP="00B80BE9">
      <w:pPr>
        <w:spacing w:after="0"/>
        <w:ind w:firstLine="426"/>
        <w:jc w:val="both"/>
      </w:pPr>
    </w:p>
    <w:p w14:paraId="2D0FF045" w14:textId="54EEEBED" w:rsidR="00B80BE9" w:rsidRDefault="00B80BE9" w:rsidP="00772F61">
      <w:pPr>
        <w:spacing w:after="0"/>
        <w:ind w:firstLine="426"/>
      </w:pPr>
      <w:r>
        <w:t xml:space="preserve">Ví dụ: Tìm x biết </w:t>
      </w:r>
      <w:r w:rsidRPr="00B80BE9">
        <w:rPr>
          <w:position w:val="-14"/>
        </w:rPr>
        <w:object w:dxaOrig="1359" w:dyaOrig="400" w14:anchorId="7993BD09">
          <v:shape id="_x0000_i1055" type="#_x0000_t75" style="width:66.85pt;height:20.55pt" o:ole="">
            <v:imagedata r:id="rId149" o:title=""/>
          </v:shape>
          <o:OLEObject Type="Embed" ProgID="Equation.DSMT4" ShapeID="_x0000_i1055" DrawAspect="Content" ObjectID="_1644843077" r:id="rId150"/>
        </w:object>
      </w:r>
    </w:p>
    <w:p w14:paraId="6CDDC2C7" w14:textId="1DB7EBBD" w:rsidR="00B80BE9" w:rsidRDefault="00B80BE9" w:rsidP="00772F61">
      <w:pPr>
        <w:spacing w:after="0"/>
        <w:ind w:firstLine="426"/>
      </w:pPr>
      <w:r w:rsidRPr="00B80BE9">
        <w:rPr>
          <w:b/>
          <w:bCs/>
        </w:rPr>
        <w:t>Giải:</w:t>
      </w:r>
      <w:r>
        <w:t xml:space="preserve"> </w:t>
      </w:r>
      <w:r w:rsidRPr="00B80BE9">
        <w:rPr>
          <w:position w:val="-14"/>
        </w:rPr>
        <w:object w:dxaOrig="1359" w:dyaOrig="400" w14:anchorId="056EEF9F">
          <v:shape id="_x0000_i1056" type="#_x0000_t75" style="width:66.85pt;height:20.55pt" o:ole="">
            <v:imagedata r:id="rId149" o:title=""/>
          </v:shape>
          <o:OLEObject Type="Embed" ProgID="Equation.DSMT4" ShapeID="_x0000_i1056" DrawAspect="Content" ObjectID="_1644843078" r:id="rId151"/>
        </w:object>
      </w:r>
    </w:p>
    <w:p w14:paraId="33DB7D30" w14:textId="44811FFF" w:rsidR="00B80BE9" w:rsidRDefault="00B80BE9" w:rsidP="00B80BE9">
      <w:pPr>
        <w:spacing w:after="0"/>
        <w:ind w:firstLine="1418"/>
      </w:pPr>
      <w:r w:rsidRPr="00B80BE9">
        <w:rPr>
          <w:position w:val="-36"/>
        </w:rPr>
        <w:object w:dxaOrig="1359" w:dyaOrig="840" w14:anchorId="010E2648">
          <v:shape id="_x0000_i1057" type="#_x0000_t75" style="width:66.85pt;height:41.15pt" o:ole="">
            <v:imagedata r:id="rId152" o:title=""/>
          </v:shape>
          <o:OLEObject Type="Embed" ProgID="Equation.DSMT4" ShapeID="_x0000_i1057" DrawAspect="Content" ObjectID="_1644843079" r:id="rId153"/>
        </w:object>
      </w:r>
    </w:p>
    <w:p w14:paraId="28B54BE9" w14:textId="1FF7B1E0" w:rsidR="00B80BE9" w:rsidRDefault="00B80BE9" w:rsidP="00772F61">
      <w:pPr>
        <w:spacing w:after="0"/>
        <w:ind w:firstLine="426"/>
      </w:pPr>
      <w:r>
        <w:t xml:space="preserve">Suy ra </w:t>
      </w:r>
      <w:r w:rsidRPr="00B80BE9">
        <w:rPr>
          <w:position w:val="-6"/>
        </w:rPr>
        <w:object w:dxaOrig="920" w:dyaOrig="279" w14:anchorId="001AA246">
          <v:shape id="_x0000_i1058" type="#_x0000_t75" style="width:46.3pt;height:15.45pt" o:ole="">
            <v:imagedata r:id="rId154" o:title=""/>
          </v:shape>
          <o:OLEObject Type="Embed" ProgID="Equation.DSMT4" ShapeID="_x0000_i1058" DrawAspect="Content" ObjectID="_1644843080" r:id="rId155"/>
        </w:object>
      </w:r>
      <w:r>
        <w:t xml:space="preserve"> hoặc </w:t>
      </w:r>
      <w:r w:rsidRPr="00B80BE9">
        <w:rPr>
          <w:position w:val="-6"/>
        </w:rPr>
        <w:object w:dxaOrig="1060" w:dyaOrig="279" w14:anchorId="4BB39C5B">
          <v:shape id="_x0000_i1059" type="#_x0000_t75" style="width:51.45pt;height:15.45pt" o:ole="">
            <v:imagedata r:id="rId156" o:title=""/>
          </v:shape>
          <o:OLEObject Type="Embed" ProgID="Equation.DSMT4" ShapeID="_x0000_i1059" DrawAspect="Content" ObjectID="_1644843081" r:id="rId157"/>
        </w:object>
      </w:r>
    </w:p>
    <w:p w14:paraId="7C6FAB79" w14:textId="09E1BC17" w:rsidR="00B80BE9" w:rsidRDefault="00B80BE9" w:rsidP="00772F61">
      <w:pPr>
        <w:spacing w:after="0"/>
        <w:ind w:firstLine="426"/>
      </w:pPr>
      <w:r>
        <w:t xml:space="preserve">Trường hợp 1: </w:t>
      </w:r>
      <w:r w:rsidRPr="00B80BE9">
        <w:rPr>
          <w:position w:val="-6"/>
        </w:rPr>
        <w:object w:dxaOrig="920" w:dyaOrig="279" w14:anchorId="5B157C01">
          <v:shape id="_x0000_i1060" type="#_x0000_t75" style="width:46.3pt;height:15.45pt" o:ole="">
            <v:imagedata r:id="rId154" o:title=""/>
          </v:shape>
          <o:OLEObject Type="Embed" ProgID="Equation.DSMT4" ShapeID="_x0000_i1060" DrawAspect="Content" ObjectID="_1644843082" r:id="rId158"/>
        </w:object>
      </w:r>
      <w:r>
        <w:t xml:space="preserve"> suy ra </w:t>
      </w:r>
      <w:r w:rsidRPr="00B80BE9">
        <w:rPr>
          <w:position w:val="-6"/>
        </w:rPr>
        <w:object w:dxaOrig="580" w:dyaOrig="279" w14:anchorId="05E54951">
          <v:shape id="_x0000_i1061" type="#_x0000_t75" style="width:30.85pt;height:15.45pt" o:ole="">
            <v:imagedata r:id="rId159" o:title=""/>
          </v:shape>
          <o:OLEObject Type="Embed" ProgID="Equation.DSMT4" ShapeID="_x0000_i1061" DrawAspect="Content" ObjectID="_1644843083" r:id="rId160"/>
        </w:object>
      </w:r>
    </w:p>
    <w:p w14:paraId="33F97820" w14:textId="32081D98" w:rsidR="00B80BE9" w:rsidRDefault="00B80BE9" w:rsidP="00772F61">
      <w:pPr>
        <w:spacing w:after="0"/>
        <w:ind w:firstLine="426"/>
      </w:pPr>
      <w:r>
        <w:t xml:space="preserve">Trường hợp 2: </w:t>
      </w:r>
      <w:r w:rsidRPr="00B80BE9">
        <w:rPr>
          <w:position w:val="-6"/>
        </w:rPr>
        <w:object w:dxaOrig="1060" w:dyaOrig="279" w14:anchorId="2C9F39C7">
          <v:shape id="_x0000_i1062" type="#_x0000_t75" style="width:51.45pt;height:15.45pt" o:ole="">
            <v:imagedata r:id="rId156" o:title=""/>
          </v:shape>
          <o:OLEObject Type="Embed" ProgID="Equation.DSMT4" ShapeID="_x0000_i1062" DrawAspect="Content" ObjectID="_1644843084" r:id="rId161"/>
        </w:object>
      </w:r>
      <w:r>
        <w:t xml:space="preserve"> suy ra </w:t>
      </w:r>
      <w:r w:rsidRPr="00B80BE9">
        <w:rPr>
          <w:position w:val="-6"/>
        </w:rPr>
        <w:object w:dxaOrig="720" w:dyaOrig="279" w14:anchorId="6CB5D1AB">
          <v:shape id="_x0000_i1063" type="#_x0000_t75" style="width:36pt;height:15.45pt" o:ole="">
            <v:imagedata r:id="rId162" o:title=""/>
          </v:shape>
          <o:OLEObject Type="Embed" ProgID="Equation.DSMT4" ShapeID="_x0000_i1063" DrawAspect="Content" ObjectID="_1644843085" r:id="rId163"/>
        </w:object>
      </w:r>
    </w:p>
    <w:p w14:paraId="7C64245C" w14:textId="1401D4CC" w:rsidR="00B80BE9" w:rsidRDefault="00B80BE9" w:rsidP="00772F61">
      <w:pPr>
        <w:spacing w:after="0"/>
        <w:ind w:firstLine="426"/>
      </w:pPr>
      <w:r>
        <w:t xml:space="preserve">Vậy </w:t>
      </w:r>
      <w:r w:rsidRPr="00B80BE9">
        <w:rPr>
          <w:position w:val="-6"/>
        </w:rPr>
        <w:object w:dxaOrig="580" w:dyaOrig="279" w14:anchorId="262BB6B7">
          <v:shape id="_x0000_i1064" type="#_x0000_t75" style="width:30.85pt;height:15.45pt" o:ole="">
            <v:imagedata r:id="rId164" o:title=""/>
          </v:shape>
          <o:OLEObject Type="Embed" ProgID="Equation.DSMT4" ShapeID="_x0000_i1064" DrawAspect="Content" ObjectID="_1644843086" r:id="rId165"/>
        </w:object>
      </w:r>
      <w:r>
        <w:t xml:space="preserve"> hoặc </w:t>
      </w:r>
      <w:r w:rsidRPr="00B80BE9">
        <w:rPr>
          <w:position w:val="-6"/>
        </w:rPr>
        <w:object w:dxaOrig="720" w:dyaOrig="279" w14:anchorId="048F82DB">
          <v:shape id="_x0000_i1065" type="#_x0000_t75" style="width:36pt;height:15.45pt" o:ole="">
            <v:imagedata r:id="rId166" o:title=""/>
          </v:shape>
          <o:OLEObject Type="Embed" ProgID="Equation.DSMT4" ShapeID="_x0000_i1065" DrawAspect="Content" ObjectID="_1644843087" r:id="rId167"/>
        </w:object>
      </w:r>
    </w:p>
    <w:p w14:paraId="6F022105" w14:textId="14F043CA" w:rsidR="002D4593" w:rsidRDefault="002D4593" w:rsidP="002D4593">
      <w:pPr>
        <w:spacing w:after="0"/>
        <w:ind w:firstLine="426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Bài tập tự luyện</w:t>
      </w:r>
    </w:p>
    <w:p w14:paraId="60655B8C" w14:textId="10080A61" w:rsidR="002D4593" w:rsidRDefault="002D4593" w:rsidP="002D4593">
      <w:pPr>
        <w:spacing w:after="0"/>
        <w:ind w:firstLine="426"/>
        <w:jc w:val="both"/>
        <w:rPr>
          <w:i/>
          <w:iCs/>
        </w:rPr>
      </w:pPr>
      <w:r>
        <w:rPr>
          <w:i/>
          <w:iCs/>
        </w:rPr>
        <w:t>Tìm 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5"/>
      </w:tblGrid>
      <w:tr w:rsidR="00F41CE9" w14:paraId="109860D0" w14:textId="77777777" w:rsidTr="00F41CE9">
        <w:tc>
          <w:tcPr>
            <w:tcW w:w="4814" w:type="dxa"/>
          </w:tcPr>
          <w:p w14:paraId="34399740" w14:textId="77777777" w:rsidR="00F41CE9" w:rsidRDefault="00F41CE9" w:rsidP="002D4593">
            <w:pPr>
              <w:jc w:val="both"/>
              <w:rPr>
                <w:i/>
                <w:iCs/>
              </w:rPr>
            </w:pPr>
            <w:r w:rsidRPr="00F41CE9">
              <w:rPr>
                <w:b/>
                <w:bCs/>
                <w:i/>
                <w:iCs/>
              </w:rPr>
              <w:t>a)</w:t>
            </w:r>
            <w:r>
              <w:rPr>
                <w:i/>
                <w:iCs/>
              </w:rPr>
              <w:t xml:space="preserve"> </w:t>
            </w:r>
            <w:r w:rsidRPr="00F41CE9">
              <w:rPr>
                <w:i/>
                <w:iCs/>
                <w:position w:val="-10"/>
              </w:rPr>
              <w:object w:dxaOrig="2659" w:dyaOrig="340" w14:anchorId="0B0FDB42">
                <v:shape id="_x0000_i4243" type="#_x0000_t75" style="width:132.95pt;height:17pt" o:ole="">
                  <v:imagedata r:id="rId168" o:title=""/>
                </v:shape>
                <o:OLEObject Type="Embed" ProgID="Equation.DSMT4" ShapeID="_x0000_i4243" DrawAspect="Content" ObjectID="_1644843088" r:id="rId169"/>
              </w:object>
            </w:r>
          </w:p>
          <w:p w14:paraId="563A2E0D" w14:textId="77777777" w:rsidR="00F41CE9" w:rsidRDefault="00F41CE9" w:rsidP="002D4593">
            <w:pPr>
              <w:jc w:val="both"/>
              <w:rPr>
                <w:i/>
                <w:iCs/>
              </w:rPr>
            </w:pPr>
            <w:r w:rsidRPr="00F41CE9">
              <w:rPr>
                <w:b/>
                <w:bCs/>
                <w:i/>
                <w:iCs/>
              </w:rPr>
              <w:t>b)</w:t>
            </w:r>
            <w:r w:rsidRPr="00F41CE9">
              <w:rPr>
                <w:i/>
                <w:iCs/>
                <w:position w:val="-10"/>
              </w:rPr>
              <w:object w:dxaOrig="2880" w:dyaOrig="340" w14:anchorId="3E388078">
                <v:shape id="_x0000_i4246" type="#_x0000_t75" style="width:2in;height:17pt" o:ole="">
                  <v:imagedata r:id="rId170" o:title=""/>
                </v:shape>
                <o:OLEObject Type="Embed" ProgID="Equation.DSMT4" ShapeID="_x0000_i4246" DrawAspect="Content" ObjectID="_1644843089" r:id="rId171"/>
              </w:object>
            </w:r>
          </w:p>
          <w:p w14:paraId="5CA42BA1" w14:textId="77777777" w:rsidR="00F41CE9" w:rsidRDefault="00F41CE9" w:rsidP="002D4593">
            <w:pPr>
              <w:jc w:val="both"/>
              <w:rPr>
                <w:i/>
                <w:iCs/>
              </w:rPr>
            </w:pPr>
            <w:r w:rsidRPr="00F41CE9">
              <w:rPr>
                <w:b/>
                <w:bCs/>
                <w:i/>
                <w:iCs/>
              </w:rPr>
              <w:t>c)</w:t>
            </w:r>
            <w:r>
              <w:rPr>
                <w:i/>
                <w:iCs/>
              </w:rPr>
              <w:t xml:space="preserve"> </w:t>
            </w:r>
            <w:r w:rsidRPr="00F41CE9">
              <w:rPr>
                <w:i/>
                <w:iCs/>
                <w:position w:val="-14"/>
              </w:rPr>
              <w:object w:dxaOrig="2740" w:dyaOrig="400" w14:anchorId="5343ABFE">
                <v:shape id="_x0000_i4249" type="#_x0000_t75" style="width:137pt;height:20pt" o:ole="">
                  <v:imagedata r:id="rId172" o:title=""/>
                </v:shape>
                <o:OLEObject Type="Embed" ProgID="Equation.DSMT4" ShapeID="_x0000_i4249" DrawAspect="Content" ObjectID="_1644843090" r:id="rId173"/>
              </w:object>
            </w:r>
          </w:p>
          <w:p w14:paraId="627FFEDD" w14:textId="77777777" w:rsidR="00F41CE9" w:rsidRDefault="00F41CE9" w:rsidP="002D4593">
            <w:pPr>
              <w:jc w:val="both"/>
              <w:rPr>
                <w:i/>
                <w:iCs/>
              </w:rPr>
            </w:pPr>
            <w:r w:rsidRPr="00F41CE9">
              <w:rPr>
                <w:b/>
                <w:bCs/>
                <w:i/>
                <w:iCs/>
              </w:rPr>
              <w:t>d)</w:t>
            </w:r>
            <w:r>
              <w:rPr>
                <w:i/>
                <w:iCs/>
              </w:rPr>
              <w:t xml:space="preserve"> </w:t>
            </w:r>
            <w:r w:rsidRPr="00F41CE9">
              <w:rPr>
                <w:i/>
                <w:iCs/>
                <w:position w:val="-14"/>
              </w:rPr>
              <w:object w:dxaOrig="2860" w:dyaOrig="400" w14:anchorId="09F08447">
                <v:shape id="_x0000_i4252" type="#_x0000_t75" style="width:143pt;height:20pt" o:ole="">
                  <v:imagedata r:id="rId174" o:title=""/>
                </v:shape>
                <o:OLEObject Type="Embed" ProgID="Equation.DSMT4" ShapeID="_x0000_i4252" DrawAspect="Content" ObjectID="_1644843091" r:id="rId175"/>
              </w:object>
            </w:r>
          </w:p>
          <w:p w14:paraId="5B62F339" w14:textId="77777777" w:rsidR="00F41CE9" w:rsidRDefault="00F41CE9" w:rsidP="002D4593">
            <w:pPr>
              <w:jc w:val="both"/>
              <w:rPr>
                <w:b/>
                <w:bCs/>
                <w:i/>
                <w:iCs/>
              </w:rPr>
            </w:pPr>
            <w:r w:rsidRPr="00F41CE9">
              <w:rPr>
                <w:b/>
                <w:bCs/>
                <w:i/>
                <w:iCs/>
              </w:rPr>
              <w:t>e)</w:t>
            </w:r>
            <w:r>
              <w:rPr>
                <w:i/>
                <w:iCs/>
              </w:rPr>
              <w:t xml:space="preserve"> </w:t>
            </w:r>
            <w:r w:rsidRPr="002D4593">
              <w:rPr>
                <w:b/>
                <w:bCs/>
                <w:i/>
                <w:iCs/>
                <w:position w:val="-14"/>
              </w:rPr>
              <w:object w:dxaOrig="1060" w:dyaOrig="400" w14:anchorId="03A733BD">
                <v:shape id="_x0000_i4254" type="#_x0000_t75" style="width:51.45pt;height:20.55pt" o:ole="">
                  <v:imagedata r:id="rId176" o:title=""/>
                </v:shape>
                <o:OLEObject Type="Embed" ProgID="Equation.DSMT4" ShapeID="_x0000_i4254" DrawAspect="Content" ObjectID="_1644843092" r:id="rId177"/>
              </w:object>
            </w:r>
          </w:p>
          <w:p w14:paraId="7E44E7E8" w14:textId="77777777" w:rsidR="00F41CE9" w:rsidRDefault="00F41CE9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f)</w:t>
            </w:r>
            <w:r w:rsidRPr="002D4593">
              <w:rPr>
                <w:b/>
                <w:bCs/>
                <w:i/>
                <w:iCs/>
              </w:rPr>
              <w:t xml:space="preserve"> </w:t>
            </w:r>
            <w:r w:rsidRPr="002D4593">
              <w:rPr>
                <w:b/>
                <w:bCs/>
                <w:i/>
                <w:iCs/>
                <w:position w:val="-14"/>
              </w:rPr>
              <w:object w:dxaOrig="1480" w:dyaOrig="400" w14:anchorId="07A860A1">
                <v:shape id="_x0000_i4256" type="#_x0000_t75" style="width:1in;height:20.55pt" o:ole="">
                  <v:imagedata r:id="rId178" o:title=""/>
                </v:shape>
                <o:OLEObject Type="Embed" ProgID="Equation.DSMT4" ShapeID="_x0000_i4256" DrawAspect="Content" ObjectID="_1644843093" r:id="rId179"/>
              </w:object>
            </w:r>
          </w:p>
          <w:p w14:paraId="7B60649F" w14:textId="6C5B1F31" w:rsidR="008B7177" w:rsidRDefault="008B7177" w:rsidP="002D4593">
            <w:pPr>
              <w:jc w:val="both"/>
              <w:rPr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g) </w:t>
            </w:r>
            <w:r w:rsidRPr="00F41CE9">
              <w:rPr>
                <w:i/>
                <w:iCs/>
                <w:position w:val="-14"/>
              </w:rPr>
              <w:object w:dxaOrig="999" w:dyaOrig="400" w14:anchorId="40147862">
                <v:shape id="_x0000_i4278" type="#_x0000_t75" style="width:52.3pt;height:22.85pt" o:ole="">
                  <v:imagedata r:id="rId180" o:title=""/>
                </v:shape>
                <o:OLEObject Type="Embed" ProgID="Equation.DSMT4" ShapeID="_x0000_i4278" DrawAspect="Content" ObjectID="_1644843094" r:id="rId181"/>
              </w:object>
            </w:r>
          </w:p>
        </w:tc>
        <w:tc>
          <w:tcPr>
            <w:tcW w:w="4815" w:type="dxa"/>
          </w:tcPr>
          <w:p w14:paraId="6BA938D9" w14:textId="126C90FE" w:rsidR="00F41CE9" w:rsidRPr="008B7177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h</w:t>
            </w:r>
            <w:r w:rsidR="00F41CE9" w:rsidRPr="00F41CE9">
              <w:rPr>
                <w:b/>
                <w:bCs/>
                <w:i/>
                <w:iCs/>
              </w:rPr>
              <w:t>)</w:t>
            </w:r>
            <w:r w:rsidR="00F41CE9">
              <w:rPr>
                <w:i/>
                <w:iCs/>
              </w:rPr>
              <w:t xml:space="preserve"> </w:t>
            </w:r>
            <w:r w:rsidR="00F41CE9" w:rsidRPr="00F41CE9">
              <w:rPr>
                <w:i/>
                <w:iCs/>
                <w:position w:val="-14"/>
              </w:rPr>
              <w:object w:dxaOrig="2020" w:dyaOrig="400" w14:anchorId="5F0ECBE7">
                <v:shape id="_x0000_i4259" type="#_x0000_t75" style="width:101pt;height:20pt" o:ole="">
                  <v:imagedata r:id="rId182" o:title=""/>
                </v:shape>
                <o:OLEObject Type="Embed" ProgID="Equation.DSMT4" ShapeID="_x0000_i4259" DrawAspect="Content" ObjectID="_1644843095" r:id="rId183"/>
              </w:object>
            </w:r>
          </w:p>
          <w:p w14:paraId="7A2795D5" w14:textId="62C83691" w:rsidR="008B7177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i) </w:t>
            </w:r>
            <w:r w:rsidRPr="008B7177">
              <w:rPr>
                <w:b/>
                <w:bCs/>
                <w:i/>
                <w:iCs/>
                <w:position w:val="-14"/>
              </w:rPr>
              <w:object w:dxaOrig="2280" w:dyaOrig="400" w14:anchorId="078816F3">
                <v:shape id="_x0000_i4282" type="#_x0000_t75" style="width:114pt;height:20pt" o:ole="">
                  <v:imagedata r:id="rId184" o:title=""/>
                </v:shape>
                <o:OLEObject Type="Embed" ProgID="Equation.DSMT4" ShapeID="_x0000_i4282" DrawAspect="Content" ObjectID="_1644843096" r:id="rId185"/>
              </w:object>
            </w:r>
          </w:p>
          <w:p w14:paraId="6FB9B7D7" w14:textId="6391A7DC" w:rsidR="008B7177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j) </w:t>
            </w:r>
            <w:r w:rsidRPr="008B7177">
              <w:rPr>
                <w:b/>
                <w:bCs/>
                <w:i/>
                <w:iCs/>
                <w:position w:val="-14"/>
              </w:rPr>
              <w:object w:dxaOrig="2360" w:dyaOrig="400" w14:anchorId="0F7FE01B">
                <v:shape id="_x0000_i4285" type="#_x0000_t75" style="width:118pt;height:20pt" o:ole="">
                  <v:imagedata r:id="rId186" o:title=""/>
                </v:shape>
                <o:OLEObject Type="Embed" ProgID="Equation.DSMT4" ShapeID="_x0000_i4285" DrawAspect="Content" ObjectID="_1644843097" r:id="rId187"/>
              </w:object>
            </w:r>
          </w:p>
          <w:p w14:paraId="2EA9F306" w14:textId="5BABFA99" w:rsidR="00F41CE9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k</w:t>
            </w:r>
            <w:r w:rsidR="00F41CE9">
              <w:rPr>
                <w:b/>
                <w:bCs/>
                <w:i/>
                <w:iCs/>
              </w:rPr>
              <w:t xml:space="preserve">) </w:t>
            </w:r>
            <w:r w:rsidRPr="008B7177">
              <w:rPr>
                <w:b/>
                <w:bCs/>
                <w:i/>
                <w:iCs/>
                <w:position w:val="-6"/>
              </w:rPr>
              <w:object w:dxaOrig="1700" w:dyaOrig="279" w14:anchorId="6ADA227D">
                <v:shape id="_x0000_i4267" type="#_x0000_t75" style="width:85pt;height:13.95pt" o:ole="">
                  <v:imagedata r:id="rId188" o:title=""/>
                </v:shape>
                <o:OLEObject Type="Embed" ProgID="Equation.DSMT4" ShapeID="_x0000_i4267" DrawAspect="Content" ObjectID="_1644843098" r:id="rId189"/>
              </w:object>
            </w:r>
          </w:p>
          <w:p w14:paraId="615654CB" w14:textId="49B890EB" w:rsidR="008B7177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l) </w:t>
            </w:r>
            <w:r w:rsidRPr="008B7177">
              <w:rPr>
                <w:b/>
                <w:bCs/>
                <w:i/>
                <w:iCs/>
                <w:position w:val="-6"/>
              </w:rPr>
              <w:object w:dxaOrig="1660" w:dyaOrig="279" w14:anchorId="7E1FD940">
                <v:shape id="_x0000_i4270" type="#_x0000_t75" style="width:83pt;height:13.95pt" o:ole="">
                  <v:imagedata r:id="rId190" o:title=""/>
                </v:shape>
                <o:OLEObject Type="Embed" ProgID="Equation.DSMT4" ShapeID="_x0000_i4270" DrawAspect="Content" ObjectID="_1644843099" r:id="rId191"/>
              </w:object>
            </w:r>
          </w:p>
          <w:p w14:paraId="6A5F8744" w14:textId="33BFD57A" w:rsidR="008B7177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m) </w:t>
            </w:r>
            <w:r w:rsidRPr="008B7177">
              <w:rPr>
                <w:b/>
                <w:bCs/>
                <w:i/>
                <w:iCs/>
                <w:position w:val="-6"/>
              </w:rPr>
              <w:object w:dxaOrig="1560" w:dyaOrig="279" w14:anchorId="58025315">
                <v:shape id="_x0000_i4273" type="#_x0000_t75" style="width:78pt;height:13.95pt" o:ole="">
                  <v:imagedata r:id="rId192" o:title=""/>
                </v:shape>
                <o:OLEObject Type="Embed" ProgID="Equation.DSMT4" ShapeID="_x0000_i4273" DrawAspect="Content" ObjectID="_1644843100" r:id="rId193"/>
              </w:object>
            </w:r>
          </w:p>
          <w:p w14:paraId="3C01153C" w14:textId="41700C04" w:rsidR="008B7177" w:rsidRPr="00F41CE9" w:rsidRDefault="008B7177" w:rsidP="002D4593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n) </w:t>
            </w:r>
            <w:r w:rsidRPr="008B7177">
              <w:rPr>
                <w:b/>
                <w:bCs/>
                <w:i/>
                <w:iCs/>
                <w:position w:val="-6"/>
              </w:rPr>
              <w:object w:dxaOrig="1860" w:dyaOrig="279" w14:anchorId="49D829C5">
                <v:shape id="_x0000_i4276" type="#_x0000_t75" style="width:93pt;height:13.95pt" o:ole="">
                  <v:imagedata r:id="rId194" o:title=""/>
                </v:shape>
                <o:OLEObject Type="Embed" ProgID="Equation.DSMT4" ShapeID="_x0000_i4276" DrawAspect="Content" ObjectID="_1644843101" r:id="rId195"/>
              </w:object>
            </w:r>
          </w:p>
        </w:tc>
      </w:tr>
    </w:tbl>
    <w:p w14:paraId="1F82D32D" w14:textId="77777777" w:rsidR="00F41CE9" w:rsidRPr="002D4593" w:rsidRDefault="00F41CE9" w:rsidP="002D4593">
      <w:pPr>
        <w:spacing w:after="0"/>
        <w:ind w:firstLine="426"/>
        <w:jc w:val="both"/>
        <w:rPr>
          <w:i/>
          <w:iCs/>
        </w:rPr>
      </w:pPr>
    </w:p>
    <w:p w14:paraId="254D4970" w14:textId="2107116D" w:rsidR="00B80BE9" w:rsidRDefault="00B80BE9" w:rsidP="00772F61">
      <w:pPr>
        <w:spacing w:after="0"/>
        <w:ind w:firstLine="426"/>
      </w:pPr>
    </w:p>
    <w:p w14:paraId="27343DDE" w14:textId="4C92EB85" w:rsidR="00B80BE9" w:rsidRDefault="00B80BE9" w:rsidP="002D4593">
      <w:pPr>
        <w:spacing w:after="0"/>
        <w:rPr>
          <w:b/>
          <w:bCs/>
        </w:rPr>
      </w:pPr>
      <w:r>
        <w:rPr>
          <w:b/>
          <w:bCs/>
        </w:rPr>
        <w:t xml:space="preserve">DẠNG 6: </w:t>
      </w:r>
      <w:r w:rsidR="002840C6">
        <w:rPr>
          <w:b/>
          <w:bCs/>
        </w:rPr>
        <w:t>BÀI TOÁN TÌM ƯỚC CỦA SỐ NGUYÊN</w:t>
      </w:r>
    </w:p>
    <w:p w14:paraId="3B623D43" w14:textId="2097AB33" w:rsidR="002840C6" w:rsidRDefault="002840C6" w:rsidP="00772F61">
      <w:pPr>
        <w:spacing w:after="0"/>
        <w:ind w:firstLine="426"/>
      </w:pPr>
    </w:p>
    <w:p w14:paraId="758F8C48" w14:textId="43C60BF8" w:rsidR="002840C6" w:rsidRDefault="002840C6" w:rsidP="00772F61">
      <w:pPr>
        <w:spacing w:after="0"/>
        <w:ind w:firstLine="426"/>
      </w:pPr>
      <w:r>
        <w:t xml:space="preserve">Ví dụ: Tìm a để </w:t>
      </w:r>
      <w:r w:rsidRPr="002840C6">
        <w:rPr>
          <w:position w:val="-6"/>
        </w:rPr>
        <w:object w:dxaOrig="520" w:dyaOrig="279" w14:anchorId="4E124DFB">
          <v:shape id="_x0000_i1069" type="#_x0000_t75" style="width:25.7pt;height:15.45pt" o:ole="">
            <v:imagedata r:id="rId196" o:title=""/>
          </v:shape>
          <o:OLEObject Type="Embed" ProgID="Equation.DSMT4" ShapeID="_x0000_i1069" DrawAspect="Content" ObjectID="_1644843102" r:id="rId197"/>
        </w:object>
      </w:r>
      <w:r>
        <w:t xml:space="preserve"> là ước của 3</w:t>
      </w:r>
    </w:p>
    <w:p w14:paraId="0E0775B2" w14:textId="71188A75" w:rsidR="002840C6" w:rsidRDefault="002840C6" w:rsidP="002840C6">
      <w:pPr>
        <w:spacing w:after="0"/>
        <w:ind w:firstLine="426"/>
      </w:pPr>
      <w:r>
        <w:rPr>
          <w:b/>
          <w:bCs/>
        </w:rPr>
        <w:t>Giải:</w:t>
      </w:r>
      <w:r>
        <w:t xml:space="preserve"> Vì </w:t>
      </w:r>
      <w:r w:rsidRPr="002840C6">
        <w:rPr>
          <w:position w:val="-6"/>
        </w:rPr>
        <w:object w:dxaOrig="520" w:dyaOrig="279" w14:anchorId="28D0C9E1">
          <v:shape id="_x0000_i1070" type="#_x0000_t75" style="width:25.7pt;height:15.45pt" o:ole="">
            <v:imagedata r:id="rId198" o:title=""/>
          </v:shape>
          <o:OLEObject Type="Embed" ProgID="Equation.DSMT4" ShapeID="_x0000_i1070" DrawAspect="Content" ObjectID="_1644843103" r:id="rId199"/>
        </w:object>
      </w:r>
      <w:r>
        <w:t xml:space="preserve"> là ước của 3 nên </w:t>
      </w:r>
      <w:r w:rsidRPr="002840C6">
        <w:rPr>
          <w:position w:val="-14"/>
        </w:rPr>
        <w:object w:dxaOrig="1960" w:dyaOrig="400" w14:anchorId="6DD7C71F">
          <v:shape id="_x0000_i1071" type="#_x0000_t75" style="width:97.7pt;height:20.55pt" o:ole="">
            <v:imagedata r:id="rId200" o:title=""/>
          </v:shape>
          <o:OLEObject Type="Embed" ProgID="Equation.DSMT4" ShapeID="_x0000_i1071" DrawAspect="Content" ObjectID="_1644843104" r:id="rId201"/>
        </w:object>
      </w:r>
    </w:p>
    <w:p w14:paraId="55849D25" w14:textId="4235D80B" w:rsidR="002840C6" w:rsidRDefault="002840C6" w:rsidP="002840C6">
      <w:pPr>
        <w:spacing w:after="0"/>
        <w:ind w:firstLine="1276"/>
      </w:pPr>
      <w:r>
        <w:t xml:space="preserve">*Với </w:t>
      </w:r>
      <w:r w:rsidRPr="002840C6">
        <w:rPr>
          <w:position w:val="-6"/>
        </w:rPr>
        <w:object w:dxaOrig="1040" w:dyaOrig="279" w14:anchorId="325E3CEB">
          <v:shape id="_x0000_i1072" type="#_x0000_t75" style="width:51.45pt;height:15.45pt" o:ole="">
            <v:imagedata r:id="rId202" o:title=""/>
          </v:shape>
          <o:OLEObject Type="Embed" ProgID="Equation.DSMT4" ShapeID="_x0000_i1072" DrawAspect="Content" ObjectID="_1644843105" r:id="rId203"/>
        </w:object>
      </w:r>
      <w:r>
        <w:t xml:space="preserve"> suy ra </w:t>
      </w:r>
      <w:r w:rsidRPr="002840C6">
        <w:rPr>
          <w:position w:val="-6"/>
        </w:rPr>
        <w:object w:dxaOrig="600" w:dyaOrig="279" w14:anchorId="6D4D006D">
          <v:shape id="_x0000_i1073" type="#_x0000_t75" style="width:30.85pt;height:15.45pt" o:ole="">
            <v:imagedata r:id="rId204" o:title=""/>
          </v:shape>
          <o:OLEObject Type="Embed" ProgID="Equation.DSMT4" ShapeID="_x0000_i1073" DrawAspect="Content" ObjectID="_1644843106" r:id="rId205"/>
        </w:object>
      </w:r>
    </w:p>
    <w:p w14:paraId="46C069EB" w14:textId="26ADE58E" w:rsidR="002840C6" w:rsidRDefault="002840C6" w:rsidP="002840C6">
      <w:pPr>
        <w:spacing w:after="0"/>
        <w:ind w:firstLine="1276"/>
      </w:pPr>
      <w:r>
        <w:t xml:space="preserve">*Với </w:t>
      </w:r>
      <w:r w:rsidRPr="002840C6">
        <w:rPr>
          <w:position w:val="-6"/>
        </w:rPr>
        <w:object w:dxaOrig="880" w:dyaOrig="279" w14:anchorId="49A696E8">
          <v:shape id="_x0000_i1074" type="#_x0000_t75" style="width:46.3pt;height:15.45pt" o:ole="">
            <v:imagedata r:id="rId206" o:title=""/>
          </v:shape>
          <o:OLEObject Type="Embed" ProgID="Equation.DSMT4" ShapeID="_x0000_i1074" DrawAspect="Content" ObjectID="_1644843107" r:id="rId207"/>
        </w:object>
      </w:r>
      <w:r>
        <w:t xml:space="preserve"> suy ra </w:t>
      </w:r>
      <w:r w:rsidRPr="002840C6">
        <w:rPr>
          <w:position w:val="-6"/>
        </w:rPr>
        <w:object w:dxaOrig="600" w:dyaOrig="279" w14:anchorId="16F81814">
          <v:shape id="_x0000_i1075" type="#_x0000_t75" style="width:30.85pt;height:15.45pt" o:ole="">
            <v:imagedata r:id="rId208" o:title=""/>
          </v:shape>
          <o:OLEObject Type="Embed" ProgID="Equation.DSMT4" ShapeID="_x0000_i1075" DrawAspect="Content" ObjectID="_1644843108" r:id="rId209"/>
        </w:object>
      </w:r>
    </w:p>
    <w:p w14:paraId="514590FE" w14:textId="784C3DF7" w:rsidR="002840C6" w:rsidRDefault="002840C6" w:rsidP="002840C6">
      <w:pPr>
        <w:spacing w:after="0"/>
        <w:ind w:firstLine="1276"/>
      </w:pPr>
      <w:r>
        <w:t xml:space="preserve">*Với </w:t>
      </w:r>
      <w:r w:rsidRPr="002840C6">
        <w:rPr>
          <w:position w:val="-6"/>
        </w:rPr>
        <w:object w:dxaOrig="1060" w:dyaOrig="279" w14:anchorId="6C6D8C86">
          <v:shape id="_x0000_i1076" type="#_x0000_t75" style="width:51.45pt;height:15.45pt" o:ole="">
            <v:imagedata r:id="rId210" o:title=""/>
          </v:shape>
          <o:OLEObject Type="Embed" ProgID="Equation.DSMT4" ShapeID="_x0000_i1076" DrawAspect="Content" ObjectID="_1644843109" r:id="rId211"/>
        </w:object>
      </w:r>
      <w:r>
        <w:t xml:space="preserve"> suy ra </w:t>
      </w:r>
      <w:r w:rsidRPr="002840C6">
        <w:rPr>
          <w:position w:val="-6"/>
        </w:rPr>
        <w:object w:dxaOrig="740" w:dyaOrig="279" w14:anchorId="41B4D469">
          <v:shape id="_x0000_i1077" type="#_x0000_t75" style="width:36pt;height:15.45pt" o:ole="">
            <v:imagedata r:id="rId212" o:title=""/>
          </v:shape>
          <o:OLEObject Type="Embed" ProgID="Equation.DSMT4" ShapeID="_x0000_i1077" DrawAspect="Content" ObjectID="_1644843110" r:id="rId213"/>
        </w:object>
      </w:r>
    </w:p>
    <w:p w14:paraId="7C01122F" w14:textId="29D7D162" w:rsidR="002840C6" w:rsidRDefault="002840C6" w:rsidP="002840C6">
      <w:pPr>
        <w:spacing w:after="0"/>
        <w:ind w:firstLine="1276"/>
      </w:pPr>
      <w:r>
        <w:t xml:space="preserve">*Với </w:t>
      </w:r>
      <w:r w:rsidRPr="002840C6">
        <w:rPr>
          <w:position w:val="-6"/>
        </w:rPr>
        <w:object w:dxaOrig="900" w:dyaOrig="279" w14:anchorId="1910D080">
          <v:shape id="_x0000_i1078" type="#_x0000_t75" style="width:46.3pt;height:15.45pt" o:ole="">
            <v:imagedata r:id="rId214" o:title=""/>
          </v:shape>
          <o:OLEObject Type="Embed" ProgID="Equation.DSMT4" ShapeID="_x0000_i1078" DrawAspect="Content" ObjectID="_1644843111" r:id="rId215"/>
        </w:object>
      </w:r>
      <w:r>
        <w:t xml:space="preserve"> suy ra </w:t>
      </w:r>
      <w:r w:rsidRPr="002840C6">
        <w:rPr>
          <w:position w:val="-6"/>
        </w:rPr>
        <w:object w:dxaOrig="600" w:dyaOrig="279" w14:anchorId="351B866F">
          <v:shape id="_x0000_i1079" type="#_x0000_t75" style="width:30.85pt;height:15.45pt" o:ole="">
            <v:imagedata r:id="rId216" o:title=""/>
          </v:shape>
          <o:OLEObject Type="Embed" ProgID="Equation.DSMT4" ShapeID="_x0000_i1079" DrawAspect="Content" ObjectID="_1644843112" r:id="rId217"/>
        </w:object>
      </w:r>
    </w:p>
    <w:p w14:paraId="5788583E" w14:textId="29834D5A" w:rsidR="002840C6" w:rsidRDefault="002840C6" w:rsidP="002840C6">
      <w:pPr>
        <w:spacing w:after="0"/>
        <w:ind w:firstLine="1134"/>
      </w:pPr>
      <w:r>
        <w:t xml:space="preserve">Vậy </w:t>
      </w:r>
      <w:r w:rsidRPr="002840C6">
        <w:rPr>
          <w:position w:val="-14"/>
        </w:rPr>
        <w:object w:dxaOrig="1600" w:dyaOrig="400" w14:anchorId="785A6746">
          <v:shape id="_x0000_i1080" type="#_x0000_t75" style="width:82.3pt;height:20.55pt" o:ole="">
            <v:imagedata r:id="rId218" o:title=""/>
          </v:shape>
          <o:OLEObject Type="Embed" ProgID="Equation.DSMT4" ShapeID="_x0000_i1080" DrawAspect="Content" ObjectID="_1644843113" r:id="rId219"/>
        </w:object>
      </w:r>
      <w:r>
        <w:t xml:space="preserve"> thì </w:t>
      </w:r>
      <w:r w:rsidRPr="002840C6">
        <w:rPr>
          <w:position w:val="-6"/>
        </w:rPr>
        <w:object w:dxaOrig="520" w:dyaOrig="279" w14:anchorId="5AA93C83">
          <v:shape id="_x0000_i1081" type="#_x0000_t75" style="width:25.7pt;height:15.45pt" o:ole="">
            <v:imagedata r:id="rId196" o:title=""/>
          </v:shape>
          <o:OLEObject Type="Embed" ProgID="Equation.DSMT4" ShapeID="_x0000_i1081" DrawAspect="Content" ObjectID="_1644843114" r:id="rId220"/>
        </w:object>
      </w:r>
      <w:r>
        <w:t xml:space="preserve"> là ước của 3</w:t>
      </w:r>
    </w:p>
    <w:p w14:paraId="0AB8452E" w14:textId="77777777" w:rsidR="002D4593" w:rsidRDefault="002D4593" w:rsidP="002D4593">
      <w:pPr>
        <w:spacing w:after="0"/>
        <w:ind w:firstLine="720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lastRenderedPageBreak/>
        <w:t>Bài tập tự luyện</w:t>
      </w:r>
    </w:p>
    <w:p w14:paraId="5A42AEF4" w14:textId="032C1426" w:rsidR="002D4593" w:rsidRPr="002D4593" w:rsidRDefault="002D4593" w:rsidP="002D4593">
      <w:pPr>
        <w:spacing w:after="0"/>
        <w:jc w:val="both"/>
        <w:rPr>
          <w:i/>
          <w:iCs/>
        </w:rPr>
      </w:pPr>
      <w:r>
        <w:rPr>
          <w:b/>
          <w:bCs/>
          <w:i/>
          <w:iCs/>
        </w:rPr>
        <w:tab/>
        <w:t xml:space="preserve">a) </w:t>
      </w:r>
      <w:r>
        <w:rPr>
          <w:i/>
          <w:iCs/>
        </w:rPr>
        <w:t>Tìm n để n+1 là ước của 5</w:t>
      </w:r>
    </w:p>
    <w:p w14:paraId="6EBE2627" w14:textId="1B0BA954" w:rsidR="002D4593" w:rsidRDefault="002D4593" w:rsidP="002D4593">
      <w:pPr>
        <w:spacing w:after="0"/>
        <w:jc w:val="both"/>
        <w:rPr>
          <w:i/>
          <w:iCs/>
        </w:rPr>
      </w:pPr>
      <w:r>
        <w:rPr>
          <w:b/>
          <w:bCs/>
          <w:i/>
          <w:iCs/>
        </w:rPr>
        <w:tab/>
        <w:t xml:space="preserve">b) </w:t>
      </w:r>
      <w:r>
        <w:rPr>
          <w:i/>
          <w:iCs/>
        </w:rPr>
        <w:t>Tìm m để 2m-1 là</w:t>
      </w:r>
      <w:r w:rsidR="0074091B">
        <w:rPr>
          <w:i/>
          <w:iCs/>
        </w:rPr>
        <w:t xml:space="preserve"> ước của 4</w:t>
      </w:r>
    </w:p>
    <w:p w14:paraId="4111AD25" w14:textId="17AA0537" w:rsidR="002D4593" w:rsidRDefault="002D4593" w:rsidP="002D4593">
      <w:pPr>
        <w:spacing w:after="0"/>
        <w:jc w:val="both"/>
        <w:rPr>
          <w:i/>
          <w:iCs/>
        </w:rPr>
      </w:pPr>
      <w:r>
        <w:rPr>
          <w:b/>
          <w:bCs/>
          <w:i/>
          <w:iCs/>
        </w:rPr>
        <w:tab/>
        <w:t xml:space="preserve">c) </w:t>
      </w:r>
      <w:r w:rsidR="0074091B">
        <w:rPr>
          <w:i/>
          <w:iCs/>
        </w:rPr>
        <w:t>Tìm x đ</w:t>
      </w:r>
      <w:r w:rsidR="000D4BF4">
        <w:rPr>
          <w:i/>
          <w:iCs/>
        </w:rPr>
        <w:t>ể</w:t>
      </w:r>
      <w:r w:rsidR="0074091B">
        <w:rPr>
          <w:i/>
          <w:iCs/>
        </w:rPr>
        <w:t xml:space="preserve"> 2-a là ước của -7</w:t>
      </w:r>
    </w:p>
    <w:p w14:paraId="17639999" w14:textId="26F5EB8D" w:rsidR="000D4BF4" w:rsidRPr="000D4BF4" w:rsidRDefault="000D4BF4" w:rsidP="000D4BF4">
      <w:pPr>
        <w:spacing w:after="0"/>
        <w:ind w:firstLine="720"/>
        <w:jc w:val="both"/>
        <w:rPr>
          <w:i/>
          <w:iCs/>
        </w:rPr>
      </w:pPr>
      <w:r w:rsidRPr="000D4BF4">
        <w:rPr>
          <w:b/>
          <w:bCs/>
          <w:i/>
          <w:iCs/>
        </w:rPr>
        <w:t>d)</w:t>
      </w:r>
      <w:r>
        <w:rPr>
          <w:b/>
          <w:bCs/>
          <w:i/>
          <w:iCs/>
        </w:rPr>
        <w:t xml:space="preserve"> </w:t>
      </w:r>
      <w:r>
        <w:rPr>
          <w:i/>
          <w:iCs/>
        </w:rPr>
        <w:t>Tìm x</w:t>
      </w:r>
      <w:r w:rsidRPr="000D4BF4">
        <w:rPr>
          <w:i/>
          <w:iCs/>
        </w:rPr>
        <w:t xml:space="preserve"> </w:t>
      </w:r>
      <w:r>
        <w:rPr>
          <w:i/>
          <w:iCs/>
        </w:rPr>
        <w:t xml:space="preserve">để </w:t>
      </w:r>
      <w:r w:rsidRPr="000D4BF4">
        <w:rPr>
          <w:i/>
          <w:iCs/>
        </w:rPr>
        <w:t>(x + 3) là ước của 13</w:t>
      </w:r>
    </w:p>
    <w:p w14:paraId="5E9EEC17" w14:textId="7ACC7D1E" w:rsidR="000D4BF4" w:rsidRPr="000D4BF4" w:rsidRDefault="000D4BF4" w:rsidP="000D4BF4">
      <w:pPr>
        <w:spacing w:after="0"/>
        <w:ind w:firstLine="720"/>
        <w:jc w:val="both"/>
        <w:rPr>
          <w:i/>
          <w:iCs/>
        </w:rPr>
      </w:pPr>
      <w:r w:rsidRPr="000D4BF4">
        <w:rPr>
          <w:b/>
          <w:bCs/>
          <w:i/>
          <w:iCs/>
        </w:rPr>
        <w:t>e)</w:t>
      </w:r>
      <w:r w:rsidRPr="000D4BF4">
        <w:rPr>
          <w:i/>
          <w:iCs/>
        </w:rPr>
        <w:t xml:space="preserve"> </w:t>
      </w:r>
      <w:r>
        <w:rPr>
          <w:i/>
          <w:iCs/>
        </w:rPr>
        <w:t xml:space="preserve">Tìm x để </w:t>
      </w:r>
      <w:r w:rsidRPr="000D4BF4">
        <w:rPr>
          <w:i/>
          <w:iCs/>
        </w:rPr>
        <w:t>(x - 1) là ước của 15</w:t>
      </w:r>
    </w:p>
    <w:p w14:paraId="4BA7896A" w14:textId="060FBFE5" w:rsidR="002840C6" w:rsidRDefault="002840C6" w:rsidP="002840C6">
      <w:pPr>
        <w:spacing w:after="0"/>
        <w:ind w:firstLine="426"/>
        <w:rPr>
          <w:sz w:val="32"/>
          <w:szCs w:val="32"/>
        </w:rPr>
      </w:pPr>
    </w:p>
    <w:p w14:paraId="25417AB3" w14:textId="64A8F6A0" w:rsidR="003863F8" w:rsidRDefault="003863F8" w:rsidP="003863F8">
      <w:pPr>
        <w:spacing w:after="0"/>
        <w:ind w:firstLine="426"/>
        <w:jc w:val="center"/>
        <w:rPr>
          <w:b/>
          <w:bCs/>
          <w:sz w:val="32"/>
          <w:szCs w:val="32"/>
        </w:rPr>
      </w:pPr>
      <w:r w:rsidRPr="00C95B05">
        <w:rPr>
          <w:noProof/>
        </w:rPr>
        <w:drawing>
          <wp:anchor distT="0" distB="0" distL="114300" distR="114300" simplePos="0" relativeHeight="251664384" behindDoc="0" locked="0" layoutInCell="1" allowOverlap="1" wp14:anchorId="5021403E" wp14:editId="3F3638FE">
            <wp:simplePos x="0" y="0"/>
            <wp:positionH relativeFrom="column">
              <wp:posOffset>4568873</wp:posOffset>
            </wp:positionH>
            <wp:positionV relativeFrom="paragraph">
              <wp:posOffset>177663</wp:posOffset>
            </wp:positionV>
            <wp:extent cx="1591310" cy="135445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1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32"/>
          <w:szCs w:val="32"/>
        </w:rPr>
        <w:t>BÀI TẬP PHẦN HÌNH HỌC</w:t>
      </w:r>
    </w:p>
    <w:p w14:paraId="77D0D27C" w14:textId="05994998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bCs/>
          <w:color w:val="000000"/>
          <w:u w:val="single"/>
        </w:rPr>
        <w:t>Bài 1:</w:t>
      </w:r>
      <w:r w:rsidRPr="006277DE">
        <w:rPr>
          <w:i/>
          <w:iCs/>
          <w:color w:val="000000"/>
        </w:rPr>
        <w:t xml:space="preserve"> </w:t>
      </w:r>
      <w:r w:rsidRPr="006277DE">
        <w:rPr>
          <w:color w:val="000000"/>
        </w:rPr>
        <w:t>Xem hình vẽ 1 và trả lời các câu hỏi.</w:t>
      </w:r>
    </w:p>
    <w:p w14:paraId="2127E5C5" w14:textId="3BFAE7C4" w:rsidR="003863F8" w:rsidRPr="006277DE" w:rsidRDefault="003863F8" w:rsidP="003863F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010"/>
        </w:tabs>
        <w:spacing w:after="0"/>
        <w:rPr>
          <w:color w:val="000000"/>
        </w:rPr>
      </w:pPr>
      <w:r w:rsidRPr="006277DE">
        <w:rPr>
          <w:color w:val="000000"/>
        </w:rPr>
        <w:tab/>
        <w:t>a) Viết tên các bộ ba điểm thẳng hàng.</w:t>
      </w:r>
      <w:r w:rsidRPr="006277DE">
        <w:rPr>
          <w:color w:val="000000"/>
        </w:rPr>
        <w:tab/>
      </w:r>
    </w:p>
    <w:p w14:paraId="12A680D3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ab/>
        <w:t>b) Viết tên các điểm nằm giữa hai điểm còn lại.</w:t>
      </w:r>
    </w:p>
    <w:p w14:paraId="18A8D25B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ab/>
        <w:t>c) Đường thẳng a có cắt đoạn thẳng AB không?</w:t>
      </w:r>
    </w:p>
    <w:p w14:paraId="1F9AAD46" w14:textId="00A2E86B" w:rsidR="003863F8" w:rsidRPr="006277DE" w:rsidRDefault="003863F8" w:rsidP="003863F8">
      <w:pPr>
        <w:spacing w:after="0"/>
        <w:rPr>
          <w:b/>
          <w:bCs/>
          <w:color w:val="000000"/>
          <w:u w:val="single"/>
        </w:rPr>
      </w:pPr>
      <w:r w:rsidRPr="006277DE">
        <w:rPr>
          <w:b/>
          <w:bCs/>
          <w:noProof/>
          <w:color w:val="00000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E67537" wp14:editId="50A26253">
                <wp:simplePos x="0" y="0"/>
                <wp:positionH relativeFrom="column">
                  <wp:posOffset>4572000</wp:posOffset>
                </wp:positionH>
                <wp:positionV relativeFrom="paragraph">
                  <wp:posOffset>33655</wp:posOffset>
                </wp:positionV>
                <wp:extent cx="1143000" cy="342900"/>
                <wp:effectExtent l="0" t="0" r="2540" b="444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069422" w14:textId="77777777" w:rsidR="003863F8" w:rsidRPr="006A0155" w:rsidRDefault="003863F8" w:rsidP="003863F8">
                            <w:pPr>
                              <w:jc w:val="center"/>
                            </w:pPr>
                            <w:r>
                              <w:t>Hình vẽ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E6753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5in;margin-top:2.65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" filled="f" stroked="f">
                <v:textbox>
                  <w:txbxContent>
                    <w:p w14:paraId="7B069422" w14:textId="77777777" w:rsidR="003863F8" w:rsidRPr="006A0155" w:rsidRDefault="003863F8" w:rsidP="003863F8">
                      <w:pPr>
                        <w:jc w:val="center"/>
                      </w:pPr>
                      <w:r>
                        <w:t>Hình vẽ 1</w:t>
                      </w:r>
                    </w:p>
                  </w:txbxContent>
                </v:textbox>
              </v:shape>
            </w:pict>
          </mc:Fallback>
        </mc:AlternateContent>
      </w:r>
    </w:p>
    <w:p w14:paraId="0BF62376" w14:textId="77777777" w:rsidR="003863F8" w:rsidRPr="006277DE" w:rsidRDefault="003863F8" w:rsidP="003863F8">
      <w:pPr>
        <w:spacing w:after="0"/>
        <w:rPr>
          <w:b/>
          <w:bCs/>
          <w:color w:val="000000"/>
          <w:u w:val="single"/>
        </w:rPr>
      </w:pPr>
    </w:p>
    <w:p w14:paraId="7CBB0ED9" w14:textId="3CA6B48C" w:rsidR="003863F8" w:rsidRPr="006277DE" w:rsidRDefault="003863F8" w:rsidP="003863F8">
      <w:pPr>
        <w:spacing w:after="0"/>
        <w:ind w:left="57" w:right="57"/>
        <w:rPr>
          <w:color w:val="000000"/>
        </w:rPr>
      </w:pPr>
      <w:r w:rsidRPr="006277DE"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3E2B9885" wp14:editId="1E54F77A">
            <wp:simplePos x="0" y="0"/>
            <wp:positionH relativeFrom="column">
              <wp:posOffset>4343400</wp:posOffset>
            </wp:positionH>
            <wp:positionV relativeFrom="paragraph">
              <wp:posOffset>340360</wp:posOffset>
            </wp:positionV>
            <wp:extent cx="1943100" cy="1294130"/>
            <wp:effectExtent l="0" t="0" r="0" b="127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77DE">
        <w:rPr>
          <w:b/>
          <w:bCs/>
          <w:color w:val="000000"/>
          <w:u w:val="single"/>
        </w:rPr>
        <w:t>Bài 2</w:t>
      </w:r>
      <w:r w:rsidRPr="006277DE">
        <w:rPr>
          <w:b/>
          <w:bCs/>
          <w:color w:val="000000"/>
        </w:rPr>
        <w:t xml:space="preserve">: </w:t>
      </w:r>
      <w:r w:rsidRPr="006277DE">
        <w:rPr>
          <w:color w:val="000000"/>
        </w:rPr>
        <w:t>Cho ba điểm A, B, C không thẳng hàng. Hãy vẽ đoạn thẳng AB, tia BC và đường thẳng CA.</w:t>
      </w:r>
      <w:bookmarkStart w:id="0" w:name="_GoBack"/>
      <w:bookmarkEnd w:id="0"/>
    </w:p>
    <w:p w14:paraId="2F35A8BF" w14:textId="77777777" w:rsidR="003863F8" w:rsidRPr="006277DE" w:rsidRDefault="003863F8" w:rsidP="003863F8">
      <w:pPr>
        <w:spacing w:after="0"/>
        <w:rPr>
          <w:b/>
          <w:bCs/>
          <w:color w:val="000000"/>
          <w:u w:val="single"/>
        </w:rPr>
      </w:pPr>
    </w:p>
    <w:p w14:paraId="3897826D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bCs/>
          <w:color w:val="000000"/>
          <w:u w:val="single"/>
        </w:rPr>
        <w:t>Bài 3:</w:t>
      </w:r>
      <w:r w:rsidRPr="006277DE">
        <w:rPr>
          <w:i/>
          <w:iCs/>
          <w:color w:val="000000"/>
        </w:rPr>
        <w:t xml:space="preserve"> </w:t>
      </w:r>
      <w:r w:rsidRPr="006277DE">
        <w:rPr>
          <w:color w:val="000000"/>
        </w:rPr>
        <w:t xml:space="preserve">Xét 3 đoạn thẳng AB, BC, CA và đường </w:t>
      </w:r>
    </w:p>
    <w:p w14:paraId="27735DAD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>thẳng m ở hình vẽ 2.</w:t>
      </w:r>
    </w:p>
    <w:p w14:paraId="0FDD73AB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 xml:space="preserve">           a) Đường thẳng m có đi qua mút của đoạn</w:t>
      </w:r>
    </w:p>
    <w:p w14:paraId="3DAB14FA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 xml:space="preserve"> thẳng nào không?</w:t>
      </w:r>
    </w:p>
    <w:p w14:paraId="67509AF4" w14:textId="14E05A0E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bCs/>
          <w:noProof/>
          <w:color w:val="000000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87027B" wp14:editId="71CE5D5B">
                <wp:simplePos x="0" y="0"/>
                <wp:positionH relativeFrom="column">
                  <wp:posOffset>4686300</wp:posOffset>
                </wp:positionH>
                <wp:positionV relativeFrom="paragraph">
                  <wp:posOffset>154305</wp:posOffset>
                </wp:positionV>
                <wp:extent cx="1143000" cy="342900"/>
                <wp:effectExtent l="0" t="0" r="2540" b="381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F8593F" w14:textId="77777777" w:rsidR="003863F8" w:rsidRPr="006A0155" w:rsidRDefault="003863F8" w:rsidP="003863F8">
                            <w:pPr>
                              <w:jc w:val="center"/>
                            </w:pPr>
                            <w:r>
                              <w:t>Hình vẽ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87027B" id="Text Box 4" o:spid="_x0000_s1027" type="#_x0000_t202" style="position:absolute;margin-left:369pt;margin-top:12.15pt;width:90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" filled="f" stroked="f">
                <v:textbox>
                  <w:txbxContent>
                    <w:p w14:paraId="7DF8593F" w14:textId="77777777" w:rsidR="003863F8" w:rsidRPr="006A0155" w:rsidRDefault="003863F8" w:rsidP="003863F8">
                      <w:pPr>
                        <w:jc w:val="center"/>
                      </w:pPr>
                      <w:r>
                        <w:t>Hình vẽ 2</w:t>
                      </w:r>
                    </w:p>
                  </w:txbxContent>
                </v:textbox>
              </v:shape>
            </w:pict>
          </mc:Fallback>
        </mc:AlternateContent>
      </w:r>
      <w:r w:rsidRPr="006277DE">
        <w:rPr>
          <w:color w:val="000000"/>
        </w:rPr>
        <w:tab/>
        <w:t>b) Đường thẳng m cắt những đoạn thẳng nào?</w:t>
      </w:r>
    </w:p>
    <w:p w14:paraId="1A555E35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color w:val="000000"/>
        </w:rPr>
        <w:tab/>
        <w:t>c) Đường thẳng m không cắt đoạn thẳng nào?</w:t>
      </w:r>
    </w:p>
    <w:p w14:paraId="580BC961" w14:textId="77777777" w:rsidR="003863F8" w:rsidRPr="006277DE" w:rsidRDefault="003863F8" w:rsidP="003863F8">
      <w:pPr>
        <w:spacing w:after="0"/>
        <w:ind w:right="57"/>
        <w:rPr>
          <w:color w:val="000000"/>
        </w:rPr>
      </w:pPr>
    </w:p>
    <w:p w14:paraId="57397BEF" w14:textId="77777777" w:rsidR="003863F8" w:rsidRPr="006277DE" w:rsidRDefault="003863F8" w:rsidP="003863F8">
      <w:pPr>
        <w:spacing w:after="0"/>
        <w:ind w:right="57"/>
        <w:rPr>
          <w:color w:val="000000"/>
        </w:rPr>
      </w:pPr>
      <w:r w:rsidRPr="006277DE">
        <w:rPr>
          <w:b/>
          <w:bCs/>
          <w:color w:val="000000"/>
          <w:u w:val="single"/>
        </w:rPr>
        <w:t>Bài 4:</w:t>
      </w:r>
      <w:r w:rsidRPr="006277DE">
        <w:rPr>
          <w:i/>
          <w:iCs/>
          <w:color w:val="000000"/>
        </w:rPr>
        <w:t xml:space="preserve"> </w:t>
      </w:r>
      <w:r w:rsidRPr="006277DE">
        <w:rPr>
          <w:color w:val="000000"/>
        </w:rPr>
        <w:t>Vẽ đường thẳng a, lấy các điểm A, B, C thuộc a, D không thuộc a. Kẻ các đường thẳng đi qua các cặp điểm.</w:t>
      </w:r>
    </w:p>
    <w:p w14:paraId="535456AA" w14:textId="77777777" w:rsidR="003863F8" w:rsidRPr="006277DE" w:rsidRDefault="003863F8" w:rsidP="003863F8">
      <w:pPr>
        <w:numPr>
          <w:ilvl w:val="0"/>
          <w:numId w:val="9"/>
        </w:numPr>
        <w:spacing w:after="0"/>
        <w:ind w:right="57"/>
        <w:rPr>
          <w:color w:val="000000"/>
        </w:rPr>
      </w:pPr>
      <w:r w:rsidRPr="006277DE">
        <w:rPr>
          <w:color w:val="000000"/>
        </w:rPr>
        <w:t>Có bao nhiêu đường thẳng phân biệt trong hình.</w:t>
      </w:r>
    </w:p>
    <w:p w14:paraId="658DA59A" w14:textId="77777777" w:rsidR="003863F8" w:rsidRPr="006277DE" w:rsidRDefault="003863F8" w:rsidP="003863F8">
      <w:pPr>
        <w:numPr>
          <w:ilvl w:val="0"/>
          <w:numId w:val="9"/>
        </w:numPr>
        <w:spacing w:after="0"/>
        <w:ind w:right="57"/>
        <w:rPr>
          <w:color w:val="000000"/>
        </w:rPr>
      </w:pPr>
      <w:r w:rsidRPr="006277DE">
        <w:rPr>
          <w:color w:val="000000"/>
        </w:rPr>
        <w:t>Kể tên?</w:t>
      </w:r>
    </w:p>
    <w:p w14:paraId="0616E9BA" w14:textId="77777777" w:rsidR="003863F8" w:rsidRPr="006277DE" w:rsidRDefault="003863F8" w:rsidP="003863F8">
      <w:pPr>
        <w:spacing w:after="0"/>
        <w:ind w:right="57"/>
        <w:rPr>
          <w:color w:val="000000"/>
          <w:sz w:val="18"/>
          <w:szCs w:val="18"/>
        </w:rPr>
      </w:pPr>
    </w:p>
    <w:p w14:paraId="381143D0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bCs/>
          <w:iCs/>
          <w:color w:val="000000"/>
          <w:u w:val="single"/>
        </w:rPr>
        <w:t>Bài 5</w:t>
      </w:r>
      <w:r w:rsidRPr="006277DE">
        <w:rPr>
          <w:color w:val="000000"/>
        </w:rPr>
        <w:t>: Cho 3 điểm A, B, C không thẳng hàng</w:t>
      </w:r>
    </w:p>
    <w:p w14:paraId="096341BB" w14:textId="77777777" w:rsidR="003863F8" w:rsidRPr="006277DE" w:rsidRDefault="003863F8" w:rsidP="003863F8">
      <w:pPr>
        <w:numPr>
          <w:ilvl w:val="0"/>
          <w:numId w:val="4"/>
        </w:numPr>
        <w:spacing w:after="0"/>
        <w:rPr>
          <w:color w:val="000000"/>
        </w:rPr>
      </w:pPr>
      <w:r w:rsidRPr="006277DE">
        <w:rPr>
          <w:color w:val="000000"/>
        </w:rPr>
        <w:t>Hãy vẽ tia AB, đoạn thẳng BC, đường thẳng AC</w:t>
      </w:r>
    </w:p>
    <w:p w14:paraId="3FDD5B21" w14:textId="77777777" w:rsidR="003863F8" w:rsidRPr="006277DE" w:rsidRDefault="003863F8" w:rsidP="003863F8">
      <w:pPr>
        <w:numPr>
          <w:ilvl w:val="0"/>
          <w:numId w:val="4"/>
        </w:numPr>
        <w:spacing w:after="0"/>
        <w:rPr>
          <w:color w:val="000000"/>
        </w:rPr>
      </w:pPr>
      <w:r w:rsidRPr="006277DE">
        <w:rPr>
          <w:color w:val="000000"/>
        </w:rPr>
        <w:t>Lấy M trên tia AB sao cho B nằm giữa A và M. Vẽ tia CM</w:t>
      </w:r>
    </w:p>
    <w:p w14:paraId="29FDE3AC" w14:textId="77777777" w:rsidR="003863F8" w:rsidRPr="006277DE" w:rsidRDefault="003863F8" w:rsidP="003863F8">
      <w:pPr>
        <w:numPr>
          <w:ilvl w:val="0"/>
          <w:numId w:val="4"/>
        </w:numPr>
        <w:spacing w:after="0"/>
        <w:rPr>
          <w:color w:val="000000"/>
        </w:rPr>
      </w:pPr>
      <w:r w:rsidRPr="006277DE">
        <w:rPr>
          <w:color w:val="000000"/>
        </w:rPr>
        <w:t>Các tia CM và CA có phải là hai tia đối nhau không? Vì sao?</w:t>
      </w:r>
    </w:p>
    <w:p w14:paraId="0C13F96E" w14:textId="77777777" w:rsidR="003863F8" w:rsidRPr="006277DE" w:rsidRDefault="003863F8" w:rsidP="003863F8">
      <w:pPr>
        <w:spacing w:after="0"/>
        <w:rPr>
          <w:color w:val="000000"/>
          <w:sz w:val="20"/>
          <w:szCs w:val="20"/>
        </w:rPr>
      </w:pPr>
    </w:p>
    <w:p w14:paraId="7554B06C" w14:textId="77777777" w:rsidR="003863F8" w:rsidRPr="006277DE" w:rsidRDefault="003863F8" w:rsidP="003863F8">
      <w:pPr>
        <w:spacing w:after="0"/>
        <w:ind w:left="57" w:right="57"/>
        <w:rPr>
          <w:color w:val="000000"/>
        </w:rPr>
      </w:pPr>
      <w:r w:rsidRPr="006277DE">
        <w:rPr>
          <w:b/>
          <w:bCs/>
          <w:color w:val="000000"/>
          <w:u w:val="single"/>
        </w:rPr>
        <w:t>Bài 6:</w:t>
      </w:r>
      <w:r w:rsidRPr="006277DE">
        <w:rPr>
          <w:b/>
          <w:bCs/>
          <w:color w:val="000000"/>
        </w:rPr>
        <w:t xml:space="preserve"> </w:t>
      </w:r>
      <w:r w:rsidRPr="006277DE">
        <w:rPr>
          <w:color w:val="000000"/>
        </w:rPr>
        <w:t xml:space="preserve"> Vẽ đường thẳng a. Trên đường thẳng a lấy 3 điểm theo thứ tự A, B, C. Điểm M </w:t>
      </w:r>
      <w:r w:rsidRPr="006277DE">
        <w:rPr>
          <w:color w:val="000000"/>
        </w:rPr>
        <w:sym w:font="Symbol" w:char="F0CF"/>
      </w:r>
      <w:r w:rsidRPr="006277DE">
        <w:rPr>
          <w:color w:val="000000"/>
        </w:rPr>
        <w:t xml:space="preserve"> a. Vẽ tất cả các đường thẳng đi qua các cặp điểm.</w:t>
      </w:r>
    </w:p>
    <w:p w14:paraId="4D0119AB" w14:textId="77777777" w:rsidR="003863F8" w:rsidRPr="006277DE" w:rsidRDefault="003863F8" w:rsidP="003863F8">
      <w:pPr>
        <w:numPr>
          <w:ilvl w:val="0"/>
          <w:numId w:val="2"/>
        </w:numPr>
        <w:tabs>
          <w:tab w:val="clear" w:pos="720"/>
        </w:tabs>
        <w:spacing w:after="0"/>
        <w:ind w:left="480" w:right="57" w:hanging="120"/>
        <w:rPr>
          <w:color w:val="000000"/>
        </w:rPr>
      </w:pPr>
      <w:r w:rsidRPr="006277DE">
        <w:rPr>
          <w:color w:val="000000"/>
        </w:rPr>
        <w:t>Có tất cả bao nhiêu đoạn thẳng trong hình vẽ? Viết tên các đoạn thẳng đó?</w:t>
      </w:r>
    </w:p>
    <w:p w14:paraId="3E428778" w14:textId="77777777" w:rsidR="003863F8" w:rsidRPr="006277DE" w:rsidRDefault="003863F8" w:rsidP="003863F8">
      <w:pPr>
        <w:numPr>
          <w:ilvl w:val="0"/>
          <w:numId w:val="2"/>
        </w:numPr>
        <w:tabs>
          <w:tab w:val="clear" w:pos="720"/>
        </w:tabs>
        <w:spacing w:after="0"/>
        <w:ind w:left="480" w:right="57" w:hanging="120"/>
        <w:rPr>
          <w:color w:val="000000"/>
        </w:rPr>
      </w:pPr>
      <w:r w:rsidRPr="006277DE">
        <w:rPr>
          <w:color w:val="000000"/>
        </w:rPr>
        <w:t>Điểm M là giao điểm của những đường thẳng nào?</w:t>
      </w:r>
    </w:p>
    <w:p w14:paraId="1953D1F9" w14:textId="77777777" w:rsidR="003863F8" w:rsidRPr="006277DE" w:rsidRDefault="003863F8" w:rsidP="003863F8">
      <w:pPr>
        <w:spacing w:after="0"/>
        <w:ind w:right="57"/>
        <w:rPr>
          <w:color w:val="000000"/>
        </w:rPr>
      </w:pPr>
    </w:p>
    <w:p w14:paraId="3FAB0CF5" w14:textId="77777777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b/>
          <w:color w:val="000000"/>
          <w:u w:val="single"/>
          <w:lang w:val="pt-BR"/>
        </w:rPr>
        <w:t>Bài 7</w:t>
      </w:r>
      <w:r w:rsidRPr="006277DE">
        <w:rPr>
          <w:color w:val="000000"/>
          <w:lang w:val="pt-BR"/>
        </w:rPr>
        <w:t>: Vẽ ba điểm M, N, P sao cho</w:t>
      </w:r>
    </w:p>
    <w:p w14:paraId="201CE221" w14:textId="77777777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color w:val="000000"/>
          <w:lang w:val="pt-BR"/>
        </w:rPr>
        <w:tab/>
        <w:t>a) N, P nằm cùng phía đối với M</w:t>
      </w:r>
    </w:p>
    <w:p w14:paraId="0F1BDEA3" w14:textId="77777777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color w:val="000000"/>
          <w:lang w:val="pt-BR"/>
        </w:rPr>
        <w:lastRenderedPageBreak/>
        <w:tab/>
        <w:t>b) M, P nằm khác phía dối với N</w:t>
      </w:r>
    </w:p>
    <w:p w14:paraId="3B38D41A" w14:textId="77777777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color w:val="000000"/>
          <w:lang w:val="pt-BR"/>
        </w:rPr>
        <w:tab/>
        <w:t>c) M nằm giữa N và P</w:t>
      </w:r>
    </w:p>
    <w:p w14:paraId="0E2DCED4" w14:textId="76DDE725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B76EC32" wp14:editId="3EAC6650">
                <wp:simplePos x="0" y="0"/>
                <wp:positionH relativeFrom="column">
                  <wp:posOffset>3200400</wp:posOffset>
                </wp:positionH>
                <wp:positionV relativeFrom="paragraph">
                  <wp:posOffset>67945</wp:posOffset>
                </wp:positionV>
                <wp:extent cx="3401695" cy="463550"/>
                <wp:effectExtent l="0" t="0" r="127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169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0D4202" w14:textId="321916A5" w:rsidR="003863F8" w:rsidRDefault="003863F8" w:rsidP="003863F8">
                            <w:r w:rsidRPr="00022A1A">
                              <w:rPr>
                                <w:noProof/>
                              </w:rPr>
                              <w:drawing>
                                <wp:inline distT="0" distB="0" distL="0" distR="0" wp14:anchorId="6E09A509" wp14:editId="35A5BB8E">
                                  <wp:extent cx="3219450" cy="37465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19450" cy="374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76EC32" id="Text Box 3" o:spid="_x0000_s1028" type="#_x0000_t202" style="position:absolute;margin-left:252pt;margin-top:5.35pt;width:267.85pt;height:36.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" filled="f" stroked="f">
                <v:textbox style="mso-fit-shape-to-text:t">
                  <w:txbxContent>
                    <w:p w14:paraId="030D4202" w14:textId="321916A5" w:rsidR="003863F8" w:rsidRDefault="003863F8" w:rsidP="003863F8">
                      <w:r w:rsidRPr="00022A1A">
                        <w:rPr>
                          <w:noProof/>
                        </w:rPr>
                        <w:drawing>
                          <wp:inline distT="0" distB="0" distL="0" distR="0" wp14:anchorId="6E09A509" wp14:editId="35A5BB8E">
                            <wp:extent cx="3219450" cy="374650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19450" cy="374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E644547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color w:val="000000"/>
          <w:u w:val="single"/>
        </w:rPr>
        <w:t>Bài 8</w:t>
      </w:r>
      <w:r w:rsidRPr="006277DE">
        <w:rPr>
          <w:color w:val="000000"/>
        </w:rPr>
        <w:t xml:space="preserve"> : Xem hình vẽ 3</w:t>
      </w:r>
    </w:p>
    <w:p w14:paraId="37C2795A" w14:textId="101FDD6B" w:rsidR="003863F8" w:rsidRPr="006277DE" w:rsidRDefault="003863F8" w:rsidP="003863F8">
      <w:pPr>
        <w:spacing w:after="0"/>
        <w:jc w:val="center"/>
        <w:rPr>
          <w:color w:val="000000"/>
        </w:rPr>
      </w:pPr>
      <w:r w:rsidRPr="006277DE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5006E4" wp14:editId="5CDFC89C">
                <wp:simplePos x="0" y="0"/>
                <wp:positionH relativeFrom="column">
                  <wp:posOffset>4457700</wp:posOffset>
                </wp:positionH>
                <wp:positionV relativeFrom="paragraph">
                  <wp:posOffset>145415</wp:posOffset>
                </wp:positionV>
                <wp:extent cx="1143000" cy="342900"/>
                <wp:effectExtent l="0" t="0" r="2540" b="381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775CFA" w14:textId="77777777" w:rsidR="003863F8" w:rsidRPr="006A0155" w:rsidRDefault="003863F8" w:rsidP="003863F8">
                            <w:r>
                              <w:t>Hình vẽ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006E4" id="Text Box 1" o:spid="_x0000_s1029" type="#_x0000_t202" style="position:absolute;left:0;text-align:left;margin-left:351pt;margin-top:11.45pt;width:90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" filled="f" stroked="f">
                <v:textbox>
                  <w:txbxContent>
                    <w:p w14:paraId="4B775CFA" w14:textId="77777777" w:rsidR="003863F8" w:rsidRPr="006A0155" w:rsidRDefault="003863F8" w:rsidP="003863F8">
                      <w:r>
                        <w:t>Hình vẽ 3</w:t>
                      </w:r>
                    </w:p>
                  </w:txbxContent>
                </v:textbox>
              </v:shape>
            </w:pict>
          </mc:Fallback>
        </mc:AlternateContent>
      </w:r>
    </w:p>
    <w:p w14:paraId="3AB65341" w14:textId="77777777" w:rsidR="003863F8" w:rsidRPr="006277DE" w:rsidRDefault="003863F8" w:rsidP="003863F8">
      <w:pPr>
        <w:numPr>
          <w:ilvl w:val="0"/>
          <w:numId w:val="6"/>
        </w:numPr>
        <w:spacing w:after="0"/>
        <w:rPr>
          <w:color w:val="000000"/>
        </w:rPr>
      </w:pPr>
      <w:r w:rsidRPr="006277DE">
        <w:rPr>
          <w:color w:val="000000"/>
        </w:rPr>
        <w:t xml:space="preserve">Hãy kể tên điểm nằm giữa hai điểm M, P </w:t>
      </w:r>
    </w:p>
    <w:p w14:paraId="7FA4AB1E" w14:textId="77777777" w:rsidR="003863F8" w:rsidRPr="006277DE" w:rsidRDefault="003863F8" w:rsidP="003863F8">
      <w:pPr>
        <w:numPr>
          <w:ilvl w:val="0"/>
          <w:numId w:val="6"/>
        </w:numPr>
        <w:spacing w:after="0"/>
        <w:rPr>
          <w:color w:val="000000"/>
        </w:rPr>
      </w:pPr>
      <w:r w:rsidRPr="006277DE">
        <w:rPr>
          <w:color w:val="000000"/>
        </w:rPr>
        <w:t>Hãy kể tên điểm nằm giữa hai điểm M, Q</w:t>
      </w:r>
    </w:p>
    <w:p w14:paraId="6B459B2D" w14:textId="77777777" w:rsidR="003863F8" w:rsidRPr="006277DE" w:rsidRDefault="003863F8" w:rsidP="003863F8">
      <w:pPr>
        <w:numPr>
          <w:ilvl w:val="0"/>
          <w:numId w:val="6"/>
        </w:numPr>
        <w:spacing w:after="0"/>
        <w:rPr>
          <w:color w:val="000000"/>
        </w:rPr>
      </w:pPr>
      <w:r w:rsidRPr="006277DE">
        <w:rPr>
          <w:color w:val="000000"/>
        </w:rPr>
        <w:t>Hãy kể tên điểm nằm giữa hai điểm N, P</w:t>
      </w:r>
    </w:p>
    <w:p w14:paraId="685F0229" w14:textId="77777777" w:rsidR="003863F8" w:rsidRPr="006277DE" w:rsidRDefault="003863F8" w:rsidP="003863F8">
      <w:pPr>
        <w:numPr>
          <w:ilvl w:val="0"/>
          <w:numId w:val="6"/>
        </w:numPr>
        <w:spacing w:after="0"/>
        <w:rPr>
          <w:color w:val="000000"/>
        </w:rPr>
      </w:pPr>
      <w:r w:rsidRPr="006277DE">
        <w:rPr>
          <w:color w:val="000000"/>
        </w:rPr>
        <w:t>Nêu các bộ 3 điểm thẳng hàng</w:t>
      </w:r>
    </w:p>
    <w:p w14:paraId="1FE2BFA1" w14:textId="77777777" w:rsidR="003863F8" w:rsidRPr="006277DE" w:rsidRDefault="003863F8" w:rsidP="003863F8">
      <w:pPr>
        <w:spacing w:after="0"/>
        <w:ind w:left="720"/>
        <w:rPr>
          <w:color w:val="000000"/>
        </w:rPr>
      </w:pPr>
    </w:p>
    <w:p w14:paraId="58DE4A12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color w:val="000000"/>
          <w:u w:val="single"/>
        </w:rPr>
        <w:t>Bài 9</w:t>
      </w:r>
      <w:r w:rsidRPr="006277DE">
        <w:rPr>
          <w:color w:val="000000"/>
        </w:rPr>
        <w:t xml:space="preserve">: Vẽ hai tia đối nhau Ox, Oy </w:t>
      </w:r>
    </w:p>
    <w:p w14:paraId="62CC726C" w14:textId="77777777" w:rsidR="003863F8" w:rsidRPr="006277DE" w:rsidRDefault="003863F8" w:rsidP="003863F8">
      <w:pPr>
        <w:numPr>
          <w:ilvl w:val="0"/>
          <w:numId w:val="7"/>
        </w:numPr>
        <w:spacing w:after="0"/>
        <w:rPr>
          <w:color w:val="000000"/>
        </w:rPr>
      </w:pPr>
      <w:r w:rsidRPr="006277DE">
        <w:rPr>
          <w:color w:val="000000"/>
        </w:rPr>
        <w:t>Lấy A</w:t>
      </w:r>
      <w:r w:rsidRPr="006277DE">
        <w:rPr>
          <w:color w:val="000000"/>
          <w:position w:val="-4"/>
        </w:rPr>
        <w:object w:dxaOrig="200" w:dyaOrig="200" w14:anchorId="052532AC">
          <v:shape id="_x0000_i4756" type="#_x0000_t75" style="width:10pt;height:10pt" o:ole="">
            <v:imagedata r:id="rId224" o:title=""/>
          </v:shape>
          <o:OLEObject Type="Embed" ProgID="Equation.DSMT4" ShapeID="_x0000_i4756" DrawAspect="Content" ObjectID="_1644843115" r:id="rId225"/>
        </w:object>
      </w:r>
      <w:r w:rsidRPr="006277DE">
        <w:rPr>
          <w:color w:val="000000"/>
        </w:rPr>
        <w:t xml:space="preserve"> Ox  B</w:t>
      </w:r>
      <w:r w:rsidRPr="006277DE">
        <w:rPr>
          <w:color w:val="000000"/>
          <w:position w:val="-4"/>
        </w:rPr>
        <w:object w:dxaOrig="200" w:dyaOrig="200" w14:anchorId="7F159BCA">
          <v:shape id="_x0000_i4757" type="#_x0000_t75" style="width:10pt;height:10pt" o:ole="">
            <v:imagedata r:id="rId224" o:title=""/>
          </v:shape>
          <o:OLEObject Type="Embed" ProgID="Equation.DSMT4" ShapeID="_x0000_i4757" DrawAspect="Content" ObjectID="_1644843116" r:id="rId226"/>
        </w:object>
      </w:r>
      <w:r w:rsidRPr="006277DE">
        <w:rPr>
          <w:color w:val="000000"/>
        </w:rPr>
        <w:t xml:space="preserve"> Oy. Viết các tia trùng với tia  Ay</w:t>
      </w:r>
    </w:p>
    <w:p w14:paraId="584E89ED" w14:textId="77777777" w:rsidR="003863F8" w:rsidRPr="006277DE" w:rsidRDefault="003863F8" w:rsidP="003863F8">
      <w:pPr>
        <w:numPr>
          <w:ilvl w:val="0"/>
          <w:numId w:val="7"/>
        </w:numPr>
        <w:spacing w:after="0"/>
        <w:rPr>
          <w:color w:val="000000"/>
        </w:rPr>
      </w:pPr>
      <w:r w:rsidRPr="006277DE">
        <w:rPr>
          <w:color w:val="000000"/>
        </w:rPr>
        <w:t>Hai tia AB và Oy có trùng nhau không</w:t>
      </w:r>
    </w:p>
    <w:p w14:paraId="580E2A21" w14:textId="77777777" w:rsidR="003863F8" w:rsidRPr="006277DE" w:rsidRDefault="003863F8" w:rsidP="003863F8">
      <w:pPr>
        <w:numPr>
          <w:ilvl w:val="0"/>
          <w:numId w:val="7"/>
        </w:numPr>
        <w:spacing w:after="0"/>
        <w:rPr>
          <w:color w:val="000000"/>
        </w:rPr>
      </w:pPr>
      <w:r w:rsidRPr="006277DE">
        <w:rPr>
          <w:color w:val="000000"/>
        </w:rPr>
        <w:t>Hai tia Ax , By có đối nhau không</w:t>
      </w:r>
    </w:p>
    <w:p w14:paraId="32731672" w14:textId="77777777" w:rsidR="003863F8" w:rsidRPr="006277DE" w:rsidRDefault="003863F8" w:rsidP="003863F8">
      <w:pPr>
        <w:spacing w:after="0"/>
        <w:rPr>
          <w:b/>
          <w:bCs/>
          <w:color w:val="000000"/>
          <w:u w:val="single"/>
        </w:rPr>
      </w:pPr>
    </w:p>
    <w:p w14:paraId="0430E0D2" w14:textId="77777777" w:rsidR="003863F8" w:rsidRPr="006277DE" w:rsidRDefault="003863F8" w:rsidP="003863F8">
      <w:pPr>
        <w:spacing w:after="0"/>
        <w:rPr>
          <w:color w:val="000000"/>
        </w:rPr>
      </w:pPr>
      <w:r w:rsidRPr="006277DE">
        <w:rPr>
          <w:b/>
          <w:bCs/>
          <w:color w:val="000000"/>
          <w:u w:val="single"/>
        </w:rPr>
        <w:t>Bài 10</w:t>
      </w:r>
      <w:r w:rsidRPr="006277DE">
        <w:rPr>
          <w:b/>
          <w:bCs/>
          <w:color w:val="000000"/>
        </w:rPr>
        <w:t xml:space="preserve">: </w:t>
      </w:r>
      <w:r w:rsidRPr="006277DE">
        <w:rPr>
          <w:color w:val="000000"/>
        </w:rPr>
        <w:t xml:space="preserve">Trên tia Ox xác định hai điểm A, B sao cho OA = 8cm, OB = 4cm. </w:t>
      </w:r>
    </w:p>
    <w:p w14:paraId="622D7DC0" w14:textId="77777777" w:rsidR="003863F8" w:rsidRPr="006277DE" w:rsidRDefault="003863F8" w:rsidP="003863F8">
      <w:pPr>
        <w:spacing w:after="0"/>
        <w:ind w:firstLine="707"/>
        <w:jc w:val="both"/>
        <w:rPr>
          <w:color w:val="000000"/>
        </w:rPr>
      </w:pPr>
      <w:r w:rsidRPr="006277DE">
        <w:rPr>
          <w:color w:val="000000"/>
        </w:rPr>
        <w:t xml:space="preserve">a) Điểm B có nằm giữa hai điểm O và A không? Vì sao? </w:t>
      </w:r>
    </w:p>
    <w:p w14:paraId="063E2810" w14:textId="77777777" w:rsidR="003863F8" w:rsidRPr="006277DE" w:rsidRDefault="003863F8" w:rsidP="003863F8">
      <w:pPr>
        <w:tabs>
          <w:tab w:val="left" w:leader="dot" w:pos="9595"/>
        </w:tabs>
        <w:spacing w:after="0"/>
        <w:ind w:firstLine="707"/>
        <w:jc w:val="both"/>
        <w:rPr>
          <w:color w:val="000000"/>
        </w:rPr>
      </w:pPr>
      <w:r w:rsidRPr="006277DE">
        <w:rPr>
          <w:color w:val="000000"/>
        </w:rPr>
        <w:t>b) So sánh OB và BA.</w:t>
      </w:r>
    </w:p>
    <w:p w14:paraId="1993A437" w14:textId="77777777" w:rsidR="003863F8" w:rsidRPr="006277DE" w:rsidRDefault="003863F8" w:rsidP="003863F8">
      <w:pPr>
        <w:tabs>
          <w:tab w:val="left" w:leader="dot" w:pos="9595"/>
        </w:tabs>
        <w:spacing w:after="0"/>
        <w:ind w:firstLine="707"/>
        <w:jc w:val="both"/>
        <w:rPr>
          <w:color w:val="000000"/>
        </w:rPr>
      </w:pPr>
      <w:r w:rsidRPr="006277DE">
        <w:rPr>
          <w:color w:val="000000"/>
        </w:rPr>
        <w:t>c) Điểm B có là trung điểm của đoạn thẳng OA  không? Vì sao?</w:t>
      </w:r>
    </w:p>
    <w:p w14:paraId="500F8083" w14:textId="77777777" w:rsidR="003863F8" w:rsidRPr="006277DE" w:rsidRDefault="003863F8" w:rsidP="003863F8">
      <w:pPr>
        <w:spacing w:after="0"/>
        <w:ind w:left="-900" w:firstLine="900"/>
        <w:rPr>
          <w:b/>
          <w:color w:val="000000"/>
          <w:u w:val="single"/>
          <w:lang w:val="pt-BR"/>
        </w:rPr>
      </w:pPr>
    </w:p>
    <w:p w14:paraId="7DC1F3B5" w14:textId="77777777" w:rsidR="003863F8" w:rsidRPr="006277DE" w:rsidRDefault="003863F8" w:rsidP="003863F8">
      <w:pPr>
        <w:spacing w:after="0"/>
        <w:ind w:left="-900" w:firstLine="900"/>
        <w:rPr>
          <w:color w:val="000000"/>
          <w:lang w:val="pt-BR"/>
        </w:rPr>
      </w:pPr>
      <w:r w:rsidRPr="006277DE">
        <w:rPr>
          <w:b/>
          <w:color w:val="000000"/>
          <w:u w:val="single"/>
          <w:lang w:val="pt-BR"/>
        </w:rPr>
        <w:t>Bài 11</w:t>
      </w:r>
      <w:r w:rsidRPr="006277DE">
        <w:rPr>
          <w:color w:val="000000"/>
          <w:lang w:val="pt-BR"/>
        </w:rPr>
        <w:t>: Trên tia Ox, đặt hai điểm A, B sao cho OA = 10cm, OB = 16cm</w:t>
      </w:r>
    </w:p>
    <w:p w14:paraId="14AF69F5" w14:textId="77777777" w:rsidR="003863F8" w:rsidRPr="006277DE" w:rsidRDefault="003863F8" w:rsidP="003863F8">
      <w:pPr>
        <w:numPr>
          <w:ilvl w:val="0"/>
          <w:numId w:val="8"/>
        </w:numPr>
        <w:spacing w:after="0"/>
        <w:rPr>
          <w:color w:val="000000"/>
        </w:rPr>
      </w:pPr>
      <w:r w:rsidRPr="006277DE">
        <w:rPr>
          <w:color w:val="000000"/>
        </w:rPr>
        <w:t>Tính đoạn thẳng AB</w:t>
      </w:r>
    </w:p>
    <w:p w14:paraId="28809194" w14:textId="77777777" w:rsidR="003863F8" w:rsidRPr="006277DE" w:rsidRDefault="003863F8" w:rsidP="003863F8">
      <w:pPr>
        <w:numPr>
          <w:ilvl w:val="0"/>
          <w:numId w:val="8"/>
        </w:numPr>
        <w:spacing w:after="0"/>
        <w:rPr>
          <w:color w:val="000000"/>
        </w:rPr>
      </w:pPr>
      <w:r w:rsidRPr="006277DE">
        <w:rPr>
          <w:color w:val="000000"/>
        </w:rPr>
        <w:t>Điểm A có là trung điểm của OB không? Vì sao?</w:t>
      </w:r>
    </w:p>
    <w:p w14:paraId="675DAFBB" w14:textId="77777777" w:rsidR="003863F8" w:rsidRPr="006277DE" w:rsidRDefault="003863F8" w:rsidP="003863F8">
      <w:pPr>
        <w:spacing w:after="0"/>
        <w:ind w:right="57"/>
        <w:rPr>
          <w:b/>
          <w:bCs/>
          <w:color w:val="000000"/>
          <w:u w:val="single"/>
        </w:rPr>
      </w:pPr>
    </w:p>
    <w:p w14:paraId="102B9864" w14:textId="77777777" w:rsidR="003863F8" w:rsidRPr="006277DE" w:rsidRDefault="003863F8" w:rsidP="003863F8">
      <w:pPr>
        <w:spacing w:after="0"/>
        <w:ind w:right="57"/>
        <w:rPr>
          <w:color w:val="000000"/>
          <w:lang w:val="pt-BR"/>
        </w:rPr>
      </w:pPr>
      <w:r w:rsidRPr="006277DE">
        <w:rPr>
          <w:b/>
          <w:bCs/>
          <w:color w:val="000000"/>
          <w:u w:val="single"/>
        </w:rPr>
        <w:t>Bài 12</w:t>
      </w:r>
      <w:r w:rsidRPr="006277DE">
        <w:rPr>
          <w:b/>
          <w:bCs/>
          <w:color w:val="000000"/>
        </w:rPr>
        <w:t xml:space="preserve">: </w:t>
      </w:r>
      <w:r w:rsidRPr="006277DE">
        <w:rPr>
          <w:color w:val="000000"/>
        </w:rPr>
        <w:t xml:space="preserve">Cho đoạn thẳng AB = 4cm. </w:t>
      </w:r>
      <w:r w:rsidRPr="006277DE">
        <w:rPr>
          <w:color w:val="000000"/>
          <w:lang w:val="pt-BR"/>
        </w:rPr>
        <w:t>Trên tia AB lấy điểm M sao cho AM = 2cm.</w:t>
      </w:r>
    </w:p>
    <w:p w14:paraId="7381E6AD" w14:textId="77777777" w:rsidR="003863F8" w:rsidRPr="006277DE" w:rsidRDefault="003863F8" w:rsidP="003863F8">
      <w:pPr>
        <w:spacing w:after="0"/>
        <w:ind w:firstLine="707"/>
        <w:jc w:val="both"/>
        <w:rPr>
          <w:color w:val="000000"/>
        </w:rPr>
      </w:pPr>
      <w:r w:rsidRPr="006277DE">
        <w:rPr>
          <w:color w:val="000000"/>
          <w:lang w:val="pt-BR"/>
        </w:rPr>
        <w:t xml:space="preserve">a) Điểm M có nằm giữa hai điểm A và B không? </w:t>
      </w:r>
      <w:r w:rsidRPr="006277DE">
        <w:rPr>
          <w:color w:val="000000"/>
        </w:rPr>
        <w:t xml:space="preserve">Vì sao? </w:t>
      </w:r>
    </w:p>
    <w:p w14:paraId="597B7D72" w14:textId="77777777" w:rsidR="003863F8" w:rsidRPr="006277DE" w:rsidRDefault="003863F8" w:rsidP="003863F8">
      <w:pPr>
        <w:tabs>
          <w:tab w:val="left" w:leader="dot" w:pos="9595"/>
        </w:tabs>
        <w:spacing w:after="0"/>
        <w:ind w:firstLine="707"/>
        <w:jc w:val="both"/>
        <w:rPr>
          <w:color w:val="000000"/>
        </w:rPr>
      </w:pPr>
      <w:r w:rsidRPr="006277DE">
        <w:rPr>
          <w:color w:val="000000"/>
        </w:rPr>
        <w:t>b) So sánh AM và MB.</w:t>
      </w:r>
    </w:p>
    <w:p w14:paraId="71886F54" w14:textId="77777777" w:rsidR="003863F8" w:rsidRPr="006277DE" w:rsidRDefault="003863F8" w:rsidP="003863F8">
      <w:pPr>
        <w:tabs>
          <w:tab w:val="left" w:leader="dot" w:pos="9595"/>
        </w:tabs>
        <w:spacing w:after="0"/>
        <w:ind w:firstLine="707"/>
        <w:jc w:val="both"/>
        <w:rPr>
          <w:color w:val="000000"/>
        </w:rPr>
      </w:pPr>
      <w:r w:rsidRPr="006277DE">
        <w:rPr>
          <w:color w:val="000000"/>
        </w:rPr>
        <w:t>c) Điểm M có là trung điểm của đoạn thẳng AB  không? Vì sao?</w:t>
      </w:r>
    </w:p>
    <w:p w14:paraId="1A23DF75" w14:textId="77777777" w:rsidR="003863F8" w:rsidRPr="006277DE" w:rsidRDefault="003863F8" w:rsidP="003863F8">
      <w:pPr>
        <w:spacing w:after="0"/>
        <w:rPr>
          <w:color w:val="000000"/>
        </w:rPr>
      </w:pPr>
    </w:p>
    <w:p w14:paraId="6D403B61" w14:textId="77777777" w:rsidR="003863F8" w:rsidRPr="006277DE" w:rsidRDefault="003863F8" w:rsidP="003863F8">
      <w:pPr>
        <w:spacing w:after="0"/>
        <w:rPr>
          <w:color w:val="000000"/>
          <w:lang w:val="pt-BR"/>
        </w:rPr>
      </w:pPr>
      <w:r w:rsidRPr="006277DE">
        <w:rPr>
          <w:b/>
          <w:bCs/>
          <w:color w:val="000000"/>
          <w:u w:val="single"/>
        </w:rPr>
        <w:t>Bài 13:</w:t>
      </w:r>
      <w:r w:rsidRPr="006277DE">
        <w:rPr>
          <w:i/>
          <w:iCs/>
          <w:color w:val="000000"/>
        </w:rPr>
        <w:t xml:space="preserve"> </w:t>
      </w:r>
      <w:r w:rsidRPr="006277DE">
        <w:rPr>
          <w:color w:val="000000"/>
        </w:rPr>
        <w:t xml:space="preserve">Cho đoạn thẳng AC = 5 cm. </w:t>
      </w:r>
      <w:r w:rsidRPr="006277DE">
        <w:rPr>
          <w:color w:val="000000"/>
          <w:lang w:val="pt-BR"/>
        </w:rPr>
        <w:t>Điểm B nằm giữa A và C sao cho BC = 3cm.</w:t>
      </w:r>
    </w:p>
    <w:p w14:paraId="5432FB10" w14:textId="77777777" w:rsidR="003863F8" w:rsidRPr="006277DE" w:rsidRDefault="003863F8" w:rsidP="003863F8">
      <w:pPr>
        <w:numPr>
          <w:ilvl w:val="0"/>
          <w:numId w:val="1"/>
        </w:numPr>
        <w:tabs>
          <w:tab w:val="clear" w:pos="360"/>
        </w:tabs>
        <w:spacing w:after="0"/>
        <w:ind w:right="57" w:hanging="120"/>
        <w:rPr>
          <w:color w:val="000000"/>
        </w:rPr>
      </w:pPr>
      <w:r w:rsidRPr="006277DE">
        <w:rPr>
          <w:color w:val="000000"/>
        </w:rPr>
        <w:t>Tính AB</w:t>
      </w:r>
    </w:p>
    <w:p w14:paraId="42D67459" w14:textId="77777777" w:rsidR="003863F8" w:rsidRPr="006277DE" w:rsidRDefault="003863F8" w:rsidP="003863F8">
      <w:pPr>
        <w:numPr>
          <w:ilvl w:val="0"/>
          <w:numId w:val="1"/>
        </w:numPr>
        <w:tabs>
          <w:tab w:val="clear" w:pos="360"/>
        </w:tabs>
        <w:spacing w:after="0"/>
        <w:ind w:right="57" w:hanging="120"/>
        <w:rPr>
          <w:color w:val="000000"/>
        </w:rPr>
      </w:pPr>
      <w:r>
        <w:rPr>
          <w:color w:val="000000"/>
        </w:rPr>
        <w:t>Trên tia đố</w:t>
      </w:r>
      <w:r w:rsidRPr="006277DE">
        <w:rPr>
          <w:color w:val="000000"/>
        </w:rPr>
        <w:t xml:space="preserve">i của tia BA lấy điểm D sao cho DB = 6 cm. So sánh BC và CD. </w:t>
      </w:r>
    </w:p>
    <w:p w14:paraId="383A4483" w14:textId="77777777" w:rsidR="003863F8" w:rsidRPr="006277DE" w:rsidRDefault="003863F8" w:rsidP="003863F8">
      <w:pPr>
        <w:numPr>
          <w:ilvl w:val="0"/>
          <w:numId w:val="1"/>
        </w:numPr>
        <w:tabs>
          <w:tab w:val="clear" w:pos="360"/>
        </w:tabs>
        <w:spacing w:after="0"/>
        <w:ind w:right="57" w:hanging="120"/>
        <w:rPr>
          <w:color w:val="000000"/>
        </w:rPr>
      </w:pPr>
      <w:r w:rsidRPr="006277DE">
        <w:rPr>
          <w:color w:val="000000"/>
        </w:rPr>
        <w:t>Điểm C có là trung điểm của DB không? Vì sao?</w:t>
      </w:r>
    </w:p>
    <w:p w14:paraId="2E6328B0" w14:textId="77777777" w:rsidR="003863F8" w:rsidRPr="006277DE" w:rsidRDefault="003863F8" w:rsidP="003863F8">
      <w:pPr>
        <w:tabs>
          <w:tab w:val="left" w:leader="dot" w:pos="9595"/>
        </w:tabs>
        <w:spacing w:after="0"/>
        <w:ind w:firstLine="707"/>
        <w:jc w:val="both"/>
        <w:rPr>
          <w:color w:val="000000"/>
        </w:rPr>
      </w:pPr>
    </w:p>
    <w:p w14:paraId="2D1CAC46" w14:textId="77777777" w:rsidR="003863F8" w:rsidRPr="006277DE" w:rsidRDefault="003863F8" w:rsidP="003863F8">
      <w:pPr>
        <w:spacing w:after="0"/>
        <w:ind w:right="57"/>
        <w:rPr>
          <w:color w:val="000000"/>
        </w:rPr>
      </w:pPr>
      <w:r w:rsidRPr="006277DE">
        <w:rPr>
          <w:b/>
          <w:bCs/>
          <w:color w:val="000000"/>
          <w:u w:val="single"/>
        </w:rPr>
        <w:t>Bài 14:</w:t>
      </w:r>
      <w:r w:rsidRPr="006277DE">
        <w:rPr>
          <w:color w:val="000000"/>
        </w:rPr>
        <w:t xml:space="preserve"> Vẽ hai tia Ox, Oy đối nhau. </w:t>
      </w:r>
      <w:r w:rsidRPr="006277DE">
        <w:rPr>
          <w:color w:val="000000"/>
          <w:lang w:val="pt-BR"/>
        </w:rPr>
        <w:t xml:space="preserve">Trên tia Ox lấy điểm A sao cho OA = 5cm. </w:t>
      </w:r>
      <w:r w:rsidRPr="006277DE">
        <w:rPr>
          <w:color w:val="000000"/>
        </w:rPr>
        <w:t>Trên tia Oy lấy điểm B và C sao cho C là trung điểm của OB, biết rằng BC = 2,5cm.</w:t>
      </w:r>
    </w:p>
    <w:p w14:paraId="4009C615" w14:textId="77777777" w:rsidR="003863F8" w:rsidRPr="006277DE" w:rsidRDefault="003863F8" w:rsidP="003863F8">
      <w:pPr>
        <w:numPr>
          <w:ilvl w:val="0"/>
          <w:numId w:val="3"/>
        </w:numPr>
        <w:tabs>
          <w:tab w:val="clear" w:pos="1080"/>
        </w:tabs>
        <w:spacing w:after="0"/>
        <w:ind w:left="360" w:right="57" w:hanging="120"/>
        <w:rPr>
          <w:color w:val="000000"/>
        </w:rPr>
      </w:pPr>
      <w:r w:rsidRPr="006277DE">
        <w:rPr>
          <w:color w:val="000000"/>
        </w:rPr>
        <w:t>Tính OB.</w:t>
      </w:r>
    </w:p>
    <w:p w14:paraId="5200E680" w14:textId="77777777" w:rsidR="003863F8" w:rsidRPr="006277DE" w:rsidRDefault="003863F8" w:rsidP="003863F8">
      <w:pPr>
        <w:numPr>
          <w:ilvl w:val="0"/>
          <w:numId w:val="3"/>
        </w:numPr>
        <w:tabs>
          <w:tab w:val="clear" w:pos="1080"/>
        </w:tabs>
        <w:spacing w:after="0"/>
        <w:ind w:left="360" w:right="57" w:hanging="120"/>
        <w:rPr>
          <w:color w:val="000000"/>
        </w:rPr>
      </w:pPr>
      <w:r w:rsidRPr="006277DE">
        <w:rPr>
          <w:color w:val="000000"/>
        </w:rPr>
        <w:t>O có phải là trung điểm của AB không? Vì sao?</w:t>
      </w:r>
    </w:p>
    <w:p w14:paraId="0797924C" w14:textId="77777777" w:rsidR="003863F8" w:rsidRPr="006277DE" w:rsidRDefault="003863F8" w:rsidP="003863F8">
      <w:pPr>
        <w:spacing w:after="0"/>
        <w:rPr>
          <w:b/>
          <w:color w:val="000000"/>
          <w:u w:val="single"/>
          <w:lang w:val="pt-BR"/>
        </w:rPr>
      </w:pPr>
    </w:p>
    <w:p w14:paraId="5CD42042" w14:textId="77777777" w:rsidR="003863F8" w:rsidRPr="006277DE" w:rsidRDefault="003863F8" w:rsidP="003863F8">
      <w:pPr>
        <w:spacing w:after="0"/>
        <w:ind w:right="93"/>
        <w:rPr>
          <w:color w:val="000000"/>
        </w:rPr>
      </w:pPr>
      <w:r w:rsidRPr="006277DE">
        <w:rPr>
          <w:b/>
          <w:bCs/>
          <w:iCs/>
          <w:color w:val="000000"/>
          <w:u w:val="single"/>
          <w:lang w:val="pt-BR"/>
        </w:rPr>
        <w:t>Bài 15</w:t>
      </w:r>
      <w:r w:rsidRPr="006277DE">
        <w:rPr>
          <w:color w:val="000000"/>
          <w:lang w:val="pt-BR"/>
        </w:rPr>
        <w:t xml:space="preserve">: Trên tia Ox lấy 2 điểm M và N sao cho OM = 2cm. </w:t>
      </w:r>
      <w:r w:rsidRPr="006277DE">
        <w:rPr>
          <w:color w:val="000000"/>
        </w:rPr>
        <w:t>ON = 8 cm.</w:t>
      </w:r>
    </w:p>
    <w:p w14:paraId="50E67C16" w14:textId="77777777" w:rsidR="003863F8" w:rsidRPr="006277DE" w:rsidRDefault="003863F8" w:rsidP="003863F8">
      <w:pPr>
        <w:numPr>
          <w:ilvl w:val="0"/>
          <w:numId w:val="5"/>
        </w:numPr>
        <w:tabs>
          <w:tab w:val="clear" w:pos="1920"/>
          <w:tab w:val="num" w:pos="360"/>
        </w:tabs>
        <w:spacing w:after="0"/>
        <w:ind w:left="120" w:right="93" w:firstLine="0"/>
        <w:rPr>
          <w:color w:val="000000"/>
        </w:rPr>
      </w:pPr>
      <w:smartTag w:uri="urn:schemas-microsoft-com:office:smarttags" w:element="place">
        <w:smartTag w:uri="urn:schemas-microsoft-com:office:smarttags" w:element="City">
          <w:r w:rsidRPr="006277DE">
            <w:rPr>
              <w:color w:val="000000"/>
            </w:rPr>
            <w:t>Tính</w:t>
          </w:r>
        </w:smartTag>
        <w:r w:rsidRPr="006277DE">
          <w:rPr>
            <w:color w:val="000000"/>
          </w:rPr>
          <w:t xml:space="preserve"> </w:t>
        </w:r>
        <w:smartTag w:uri="urn:schemas-microsoft-com:office:smarttags" w:element="State">
          <w:r w:rsidRPr="006277DE">
            <w:rPr>
              <w:color w:val="000000"/>
            </w:rPr>
            <w:t>MN</w:t>
          </w:r>
        </w:smartTag>
      </w:smartTag>
      <w:r w:rsidRPr="006277DE">
        <w:rPr>
          <w:color w:val="000000"/>
        </w:rPr>
        <w:t>.</w:t>
      </w:r>
    </w:p>
    <w:p w14:paraId="3533385A" w14:textId="77777777" w:rsidR="003863F8" w:rsidRPr="006277DE" w:rsidRDefault="003863F8" w:rsidP="003863F8">
      <w:pPr>
        <w:numPr>
          <w:ilvl w:val="0"/>
          <w:numId w:val="5"/>
        </w:numPr>
        <w:tabs>
          <w:tab w:val="clear" w:pos="1920"/>
          <w:tab w:val="num" w:pos="360"/>
        </w:tabs>
        <w:spacing w:after="0"/>
        <w:ind w:left="120" w:right="93" w:firstLine="0"/>
        <w:rPr>
          <w:color w:val="000000"/>
        </w:rPr>
      </w:pPr>
      <w:r w:rsidRPr="006277DE">
        <w:rPr>
          <w:color w:val="000000"/>
        </w:rPr>
        <w:lastRenderedPageBreak/>
        <w:t>Trên tia đối của tia NM lấy điểm P sao cho NP = 3OM. Điểm N có là trung điểm của đoạn thẳng MP không?</w:t>
      </w:r>
    </w:p>
    <w:p w14:paraId="09059ECE" w14:textId="77777777" w:rsidR="003863F8" w:rsidRDefault="003863F8" w:rsidP="003863F8">
      <w:pPr>
        <w:numPr>
          <w:ilvl w:val="0"/>
          <w:numId w:val="5"/>
        </w:numPr>
        <w:tabs>
          <w:tab w:val="clear" w:pos="1920"/>
          <w:tab w:val="num" w:pos="360"/>
        </w:tabs>
        <w:spacing w:after="0"/>
        <w:ind w:left="120" w:right="93" w:firstLine="0"/>
        <w:rPr>
          <w:color w:val="000000"/>
        </w:rPr>
      </w:pPr>
      <w:r w:rsidRPr="006277DE">
        <w:rPr>
          <w:color w:val="000000"/>
        </w:rPr>
        <w:t xml:space="preserve">Trên tia đối của tia </w:t>
      </w:r>
      <w:smartTag w:uri="urn:schemas-microsoft-com:office:smarttags" w:element="place">
        <w:r w:rsidRPr="006277DE">
          <w:rPr>
            <w:color w:val="000000"/>
          </w:rPr>
          <w:t>OM</w:t>
        </w:r>
      </w:smartTag>
      <w:r w:rsidRPr="006277DE">
        <w:rPr>
          <w:color w:val="000000"/>
        </w:rPr>
        <w:t xml:space="preserve"> lấy điểm E sao cho OE = 3 cm. Tính EM.</w:t>
      </w:r>
    </w:p>
    <w:p w14:paraId="37A9EA9A" w14:textId="77777777" w:rsidR="003863F8" w:rsidRDefault="003863F8" w:rsidP="003863F8">
      <w:pPr>
        <w:spacing w:after="0"/>
        <w:ind w:right="93"/>
        <w:rPr>
          <w:color w:val="000000"/>
        </w:rPr>
      </w:pPr>
    </w:p>
    <w:p w14:paraId="0C99DE68" w14:textId="77777777" w:rsidR="003863F8" w:rsidRDefault="003863F8" w:rsidP="003863F8">
      <w:pPr>
        <w:spacing w:after="0"/>
        <w:ind w:right="57"/>
        <w:rPr>
          <w:color w:val="000000"/>
        </w:rPr>
      </w:pPr>
      <w:r w:rsidRPr="006277DE">
        <w:rPr>
          <w:b/>
          <w:bCs/>
          <w:color w:val="000000"/>
          <w:u w:val="single"/>
        </w:rPr>
        <w:t xml:space="preserve">Bài </w:t>
      </w:r>
      <w:r>
        <w:rPr>
          <w:b/>
          <w:bCs/>
          <w:color w:val="000000"/>
          <w:u w:val="single"/>
        </w:rPr>
        <w:t>16</w:t>
      </w:r>
      <w:r w:rsidRPr="006277DE">
        <w:rPr>
          <w:b/>
          <w:bCs/>
          <w:color w:val="000000"/>
          <w:u w:val="single"/>
        </w:rPr>
        <w:t>:</w:t>
      </w:r>
      <w:r w:rsidRPr="006277DE">
        <w:rPr>
          <w:color w:val="000000"/>
        </w:rPr>
        <w:t xml:space="preserve"> Vẽ hai tia Ox, Oy đối nhau. </w:t>
      </w:r>
      <w:r w:rsidRPr="008A1AC3">
        <w:rPr>
          <w:color w:val="000000"/>
        </w:rPr>
        <w:t>Trên tia Ox lấy điểm A cách điểm O sao cho OA = 5cm, t</w:t>
      </w:r>
      <w:r>
        <w:rPr>
          <w:color w:val="000000"/>
        </w:rPr>
        <w:t>rên tia Oy lấy điểm B</w:t>
      </w:r>
      <w:r w:rsidRPr="008A1AC3">
        <w:rPr>
          <w:color w:val="000000"/>
        </w:rPr>
        <w:t xml:space="preserve"> sao cho </w:t>
      </w:r>
      <w:r>
        <w:rPr>
          <w:color w:val="000000"/>
        </w:rPr>
        <w:t>AB = 8cm.</w:t>
      </w:r>
    </w:p>
    <w:p w14:paraId="05F5E1B3" w14:textId="77777777" w:rsidR="003863F8" w:rsidRPr="006277DE" w:rsidRDefault="003863F8" w:rsidP="003863F8">
      <w:pPr>
        <w:spacing w:after="0"/>
        <w:ind w:right="57" w:firstLine="240"/>
        <w:rPr>
          <w:color w:val="000000"/>
        </w:rPr>
      </w:pPr>
      <w:r w:rsidRPr="008A1AC3">
        <w:rPr>
          <w:color w:val="000000"/>
        </w:rPr>
        <w:t xml:space="preserve">a) Điểm O có nằm giữa hai điểm A và B không? </w:t>
      </w:r>
      <w:r>
        <w:rPr>
          <w:color w:val="000000"/>
        </w:rPr>
        <w:t>Vì sao?</w:t>
      </w:r>
    </w:p>
    <w:p w14:paraId="44E0400E" w14:textId="77777777" w:rsidR="003863F8" w:rsidRDefault="003863F8" w:rsidP="003863F8">
      <w:pPr>
        <w:spacing w:after="0"/>
        <w:ind w:left="240" w:right="57"/>
        <w:rPr>
          <w:color w:val="000000"/>
        </w:rPr>
      </w:pPr>
      <w:r>
        <w:rPr>
          <w:color w:val="000000"/>
        </w:rPr>
        <w:t>b) So sánh OA và OB.</w:t>
      </w:r>
    </w:p>
    <w:p w14:paraId="6A06437B" w14:textId="77777777" w:rsidR="003863F8" w:rsidRPr="006277DE" w:rsidRDefault="003863F8" w:rsidP="003863F8">
      <w:pPr>
        <w:spacing w:after="0"/>
        <w:ind w:left="240" w:right="57"/>
        <w:rPr>
          <w:color w:val="000000"/>
        </w:rPr>
      </w:pPr>
      <w:r>
        <w:rPr>
          <w:color w:val="000000"/>
        </w:rPr>
        <w:t>c) Điểm O có là trung điểm của đoạn thẳng AB không? Vì sao?</w:t>
      </w:r>
    </w:p>
    <w:p w14:paraId="7E83B51A" w14:textId="77777777" w:rsidR="003863F8" w:rsidRDefault="003863F8" w:rsidP="003863F8">
      <w:pPr>
        <w:spacing w:after="0"/>
        <w:ind w:firstLine="426"/>
        <w:rPr>
          <w:b/>
          <w:bCs/>
          <w:sz w:val="32"/>
          <w:szCs w:val="32"/>
        </w:rPr>
      </w:pPr>
    </w:p>
    <w:p w14:paraId="3F21F9F3" w14:textId="77777777" w:rsidR="003863F8" w:rsidRPr="003863F8" w:rsidRDefault="003863F8" w:rsidP="003863F8">
      <w:pPr>
        <w:spacing w:after="0"/>
        <w:ind w:firstLine="426"/>
        <w:jc w:val="center"/>
        <w:rPr>
          <w:b/>
          <w:bCs/>
          <w:sz w:val="32"/>
          <w:szCs w:val="32"/>
        </w:rPr>
      </w:pPr>
    </w:p>
    <w:sectPr w:rsidR="003863F8" w:rsidRPr="003863F8" w:rsidSect="0061115A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A6800"/>
    <w:multiLevelType w:val="hybridMultilevel"/>
    <w:tmpl w:val="757C786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8522613"/>
    <w:multiLevelType w:val="hybridMultilevel"/>
    <w:tmpl w:val="90241A5C"/>
    <w:lvl w:ilvl="0" w:tplc="3342FC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3A8703AF"/>
    <w:multiLevelType w:val="hybridMultilevel"/>
    <w:tmpl w:val="119A941E"/>
    <w:lvl w:ilvl="0" w:tplc="47F4E00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01C40C5"/>
    <w:multiLevelType w:val="hybridMultilevel"/>
    <w:tmpl w:val="2E502686"/>
    <w:lvl w:ilvl="0" w:tplc="64FA49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F96DD7"/>
    <w:multiLevelType w:val="hybridMultilevel"/>
    <w:tmpl w:val="9B5C816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1341073"/>
    <w:multiLevelType w:val="hybridMultilevel"/>
    <w:tmpl w:val="A43C31F8"/>
    <w:lvl w:ilvl="0" w:tplc="64FA49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4324AA0"/>
    <w:multiLevelType w:val="hybridMultilevel"/>
    <w:tmpl w:val="E646D1DE"/>
    <w:lvl w:ilvl="0" w:tplc="2EE2F8D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65885C29"/>
    <w:multiLevelType w:val="hybridMultilevel"/>
    <w:tmpl w:val="57548904"/>
    <w:lvl w:ilvl="0" w:tplc="A09AC21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7B955FFE"/>
    <w:multiLevelType w:val="hybridMultilevel"/>
    <w:tmpl w:val="E7BE078A"/>
    <w:lvl w:ilvl="0" w:tplc="5E88F898">
      <w:start w:val="1"/>
      <w:numFmt w:val="lowerLetter"/>
      <w:lvlText w:val="%1.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BB2C072C">
      <w:start w:val="1"/>
      <w:numFmt w:val="upperLetter"/>
      <w:lvlText w:val="%2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6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F27"/>
    <w:rsid w:val="000B5A50"/>
    <w:rsid w:val="000D4BF4"/>
    <w:rsid w:val="001B280D"/>
    <w:rsid w:val="001F3789"/>
    <w:rsid w:val="002840C6"/>
    <w:rsid w:val="002D4593"/>
    <w:rsid w:val="00383CCD"/>
    <w:rsid w:val="003863F8"/>
    <w:rsid w:val="003F4A21"/>
    <w:rsid w:val="00447594"/>
    <w:rsid w:val="00476690"/>
    <w:rsid w:val="004B311E"/>
    <w:rsid w:val="005306AA"/>
    <w:rsid w:val="0061115A"/>
    <w:rsid w:val="00672548"/>
    <w:rsid w:val="00682467"/>
    <w:rsid w:val="006A1203"/>
    <w:rsid w:val="0074091B"/>
    <w:rsid w:val="0074711B"/>
    <w:rsid w:val="00772F61"/>
    <w:rsid w:val="008078B6"/>
    <w:rsid w:val="008B7177"/>
    <w:rsid w:val="008C016A"/>
    <w:rsid w:val="00906B01"/>
    <w:rsid w:val="00AA5D49"/>
    <w:rsid w:val="00B80BE9"/>
    <w:rsid w:val="00B84983"/>
    <w:rsid w:val="00BD6F6C"/>
    <w:rsid w:val="00C5796C"/>
    <w:rsid w:val="00D75F27"/>
    <w:rsid w:val="00E66B3D"/>
    <w:rsid w:val="00EB1921"/>
    <w:rsid w:val="00F41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88"/>
    <o:shapelayout v:ext="edit">
      <o:idmap v:ext="edit" data="1"/>
    </o:shapelayout>
  </w:shapeDefaults>
  <w:decimalSymbol w:val=","/>
  <w:listSeparator w:val=","/>
  <w14:docId w14:val="56E05C21"/>
  <w15:chartTrackingRefBased/>
  <w15:docId w15:val="{9193C634-51C6-480D-9B33-6E6A005E4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840C6"/>
    <w:pPr>
      <w:tabs>
        <w:tab w:val="center" w:pos="4820"/>
        <w:tab w:val="right" w:pos="9640"/>
      </w:tabs>
      <w:spacing w:after="0"/>
      <w:ind w:firstLine="426"/>
    </w:pPr>
  </w:style>
  <w:style w:type="character" w:customStyle="1" w:styleId="MTDisplayEquationChar">
    <w:name w:val="MTDisplayEquation Char"/>
    <w:basedOn w:val="DefaultParagraphFont"/>
    <w:link w:val="MTDisplayEquation"/>
    <w:rsid w:val="002840C6"/>
  </w:style>
  <w:style w:type="table" w:styleId="TableGrid">
    <w:name w:val="Table Grid"/>
    <w:basedOn w:val="TableNormal"/>
    <w:uiPriority w:val="59"/>
    <w:rsid w:val="001B28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 Char"/>
    <w:basedOn w:val="Normal"/>
    <w:semiHidden/>
    <w:rsid w:val="003863F8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8.emf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e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6</Pages>
  <Words>1213</Words>
  <Characters>692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h Phan</dc:creator>
  <cp:keywords/>
  <dc:description/>
  <cp:lastModifiedBy>Danh Phan</cp:lastModifiedBy>
  <cp:revision>6</cp:revision>
  <dcterms:created xsi:type="dcterms:W3CDTF">2020-03-02T13:25:00Z</dcterms:created>
  <dcterms:modified xsi:type="dcterms:W3CDTF">2020-03-04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